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E62E3A" w14:textId="77777777" w:rsidR="00692742" w:rsidRPr="008B1AA5" w:rsidRDefault="002A7F47" w:rsidP="004256B8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32"/>
          <w:szCs w:val="32"/>
          <w:lang w:val="pt-PT"/>
        </w:rPr>
      </w:pPr>
      <w:r w:rsidRPr="008B1AA5">
        <w:rPr>
          <w:rFonts w:ascii="Times New Roman" w:hAnsi="Times New Roman" w:cs="Times New Roman"/>
          <w:b/>
          <w:color w:val="31849B"/>
          <w:sz w:val="32"/>
          <w:szCs w:val="32"/>
          <w:lang w:val="pt-PT"/>
        </w:rPr>
        <w:t>Função Exponencial</w:t>
      </w:r>
    </w:p>
    <w:p w14:paraId="1C884D33" w14:textId="77777777" w:rsidR="00E94F7A" w:rsidRDefault="00E94F7A" w:rsidP="000272FA">
      <w:pPr>
        <w:numPr>
          <w:ilvl w:val="0"/>
          <w:numId w:val="14"/>
        </w:numPr>
        <w:tabs>
          <w:tab w:val="clear" w:pos="360"/>
          <w:tab w:val="num" w:pos="0"/>
        </w:tabs>
        <w:spacing w:after="0" w:line="240" w:lineRule="auto"/>
        <w:ind w:hanging="644"/>
        <w:rPr>
          <w:rFonts w:ascii="Times New Roman" w:hAnsi="Times New Roman" w:cs="Times New Roman"/>
          <w:sz w:val="24"/>
        </w:rPr>
      </w:pPr>
      <w:proofErr w:type="spellStart"/>
      <w:r w:rsidRPr="008B1AA5">
        <w:rPr>
          <w:rFonts w:ascii="Times New Roman" w:hAnsi="Times New Roman" w:cs="Times New Roman"/>
          <w:sz w:val="24"/>
        </w:rPr>
        <w:t>Resolva</w:t>
      </w:r>
      <w:proofErr w:type="spellEnd"/>
      <w:r w:rsidRPr="008B1AA5">
        <w:rPr>
          <w:rFonts w:ascii="Times New Roman" w:hAnsi="Times New Roman" w:cs="Times New Roman"/>
          <w:sz w:val="24"/>
        </w:rPr>
        <w:t xml:space="preserve"> as </w:t>
      </w:r>
      <w:proofErr w:type="spellStart"/>
      <w:r w:rsidRPr="008B1AA5">
        <w:rPr>
          <w:rFonts w:ascii="Times New Roman" w:hAnsi="Times New Roman" w:cs="Times New Roman"/>
          <w:sz w:val="24"/>
        </w:rPr>
        <w:t>equações</w:t>
      </w:r>
      <w:proofErr w:type="spellEnd"/>
      <w:r w:rsidRPr="008B1AA5">
        <w:rPr>
          <w:rFonts w:ascii="Times New Roman" w:hAnsi="Times New Roman" w:cs="Times New Roman"/>
          <w:sz w:val="24"/>
        </w:rPr>
        <w:t>:</w:t>
      </w:r>
    </w:p>
    <w:p w14:paraId="3406671C" w14:textId="77777777" w:rsidR="002C1326" w:rsidRDefault="002C1326" w:rsidP="002C1326">
      <w:pPr>
        <w:spacing w:after="0" w:line="240" w:lineRule="auto"/>
        <w:ind w:left="360"/>
        <w:rPr>
          <w:rFonts w:ascii="Times New Roman" w:hAnsi="Times New Roman" w:cs="Times New Roman"/>
          <w:sz w:val="24"/>
        </w:rPr>
      </w:pPr>
    </w:p>
    <w:tbl>
      <w:tblPr>
        <w:tblStyle w:val="ListaClara-Cor5"/>
        <w:tblW w:w="9603" w:type="dxa"/>
        <w:tblLook w:val="0000" w:firstRow="0" w:lastRow="0" w:firstColumn="0" w:lastColumn="0" w:noHBand="0" w:noVBand="0"/>
      </w:tblPr>
      <w:tblGrid>
        <w:gridCol w:w="4801"/>
        <w:gridCol w:w="4802"/>
      </w:tblGrid>
      <w:tr w:rsidR="00C574EA" w14:paraId="6659046F" w14:textId="77777777" w:rsidTr="002C13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801" w:type="dxa"/>
          </w:tcPr>
          <w:p w14:paraId="74AE5EE2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825" w:hanging="436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20" w14:anchorId="2EDF64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2pt;height:14.9pt" o:ole="">
                  <v:imagedata r:id="rId8" o:title=""/>
                </v:shape>
                <o:OLEObject Type="Embed" ProgID="Equation.DSMT4" ShapeID="_x0000_i1025" DrawAspect="Content" ObjectID="_1806149533" r:id="rId9"/>
              </w:object>
            </w:r>
          </w:p>
        </w:tc>
        <w:tc>
          <w:tcPr>
            <w:tcW w:w="4802" w:type="dxa"/>
          </w:tcPr>
          <w:p w14:paraId="607AE967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825" w:hanging="43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20" w14:anchorId="4B16F346">
                <v:shape id="_x0000_i1026" type="#_x0000_t75" style="width:69.5pt;height:14.9pt" o:ole="">
                  <v:imagedata r:id="rId10" o:title=""/>
                </v:shape>
                <o:OLEObject Type="Embed" ProgID="Equation.DSMT4" ShapeID="_x0000_i1026" DrawAspect="Content" ObjectID="_1806149534" r:id="rId11"/>
              </w:object>
            </w:r>
          </w:p>
        </w:tc>
      </w:tr>
      <w:tr w:rsidR="00C574EA" w14:paraId="18B02EEA" w14:textId="77777777" w:rsidTr="002C1326">
        <w:trPr>
          <w:trHeight w:val="3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801" w:type="dxa"/>
          </w:tcPr>
          <w:p w14:paraId="000C055F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40" w14:anchorId="4A7FAB75">
                <v:shape id="_x0000_i1027" type="#_x0000_t75" style="width:54.6pt;height:19.85pt" o:ole="">
                  <v:imagedata r:id="rId12" o:title=""/>
                </v:shape>
                <o:OLEObject Type="Embed" ProgID="Equation.DSMT4" ShapeID="_x0000_i1027" DrawAspect="Content" ObjectID="_1806149535" r:id="rId13"/>
              </w:object>
            </w:r>
          </w:p>
        </w:tc>
        <w:tc>
          <w:tcPr>
            <w:tcW w:w="4802" w:type="dxa"/>
          </w:tcPr>
          <w:p w14:paraId="6836C854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sz w:val="24"/>
                <w:szCs w:val="24"/>
              </w:rPr>
              <w:object w:dxaOrig="1920" w:dyaOrig="320" w14:anchorId="1EE177FB">
                <v:shape id="_x0000_i1028" type="#_x0000_t75" style="width:96.85pt;height:14.9pt" o:ole="" fillcolor="window">
                  <v:imagedata r:id="rId14" o:title=""/>
                </v:shape>
                <o:OLEObject Type="Embed" ProgID="Equation.3" ShapeID="_x0000_i1028" DrawAspect="Content" ObjectID="_1806149536" r:id="rId15"/>
              </w:object>
            </w:r>
          </w:p>
        </w:tc>
      </w:tr>
      <w:tr w:rsidR="00C574EA" w14:paraId="026F6284" w14:textId="77777777" w:rsidTr="002C13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801" w:type="dxa"/>
          </w:tcPr>
          <w:p w14:paraId="3A047371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100" w:dyaOrig="360" w14:anchorId="4AC48ECE">
                <v:shape id="_x0000_i1029" type="#_x0000_t75" style="width:52.15pt;height:19.85pt" o:ole="">
                  <v:imagedata r:id="rId16" o:title=""/>
                </v:shape>
                <o:OLEObject Type="Embed" ProgID="Equation.DSMT4" ShapeID="_x0000_i1029" DrawAspect="Content" ObjectID="_1806149537" r:id="rId17"/>
              </w:object>
            </w:r>
          </w:p>
        </w:tc>
        <w:tc>
          <w:tcPr>
            <w:tcW w:w="4802" w:type="dxa"/>
          </w:tcPr>
          <w:p w14:paraId="57CD84E0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60" w14:anchorId="71A75EA2">
                <v:shape id="_x0000_i1030" type="#_x0000_t75" style="width:89.4pt;height:17.4pt" o:ole="">
                  <v:imagedata r:id="rId18" o:title=""/>
                </v:shape>
                <o:OLEObject Type="Embed" ProgID="Equation.DSMT4" ShapeID="_x0000_i1030" DrawAspect="Content" ObjectID="_1806149538" r:id="rId19"/>
              </w:object>
            </w:r>
          </w:p>
        </w:tc>
      </w:tr>
      <w:tr w:rsidR="00C574EA" w14:paraId="042FEF98" w14:textId="77777777" w:rsidTr="002C1326">
        <w:trPr>
          <w:trHeight w:val="36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801" w:type="dxa"/>
          </w:tcPr>
          <w:p w14:paraId="06230CF7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 w14:anchorId="3CE658F9">
                <v:shape id="_x0000_i1031" type="#_x0000_t75" style="width:76.95pt;height:14.9pt" o:ole="" fillcolor="window">
                  <v:imagedata r:id="rId20" o:title=""/>
                </v:shape>
                <o:OLEObject Type="Embed" ProgID="Equation.DSMT4" ShapeID="_x0000_i1031" DrawAspect="Content" ObjectID="_1806149539" r:id="rId21"/>
              </w:object>
            </w:r>
          </w:p>
        </w:tc>
        <w:tc>
          <w:tcPr>
            <w:tcW w:w="4802" w:type="dxa"/>
          </w:tcPr>
          <w:p w14:paraId="09B51D41" w14:textId="77777777" w:rsidR="00C574EA" w:rsidRPr="00C574EA" w:rsidRDefault="00C574EA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74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39" w:dyaOrig="320" w14:anchorId="6BF0267D">
                <v:shape id="_x0000_i1032" type="#_x0000_t75" style="width:96.85pt;height:14.9pt" o:ole="" fillcolor="window">
                  <v:imagedata r:id="rId22" o:title=""/>
                </v:shape>
                <o:OLEObject Type="Embed" ProgID="Equation.DSMT4" ShapeID="_x0000_i1032" DrawAspect="Content" ObjectID="_1806149540" r:id="rId23"/>
              </w:object>
            </w:r>
          </w:p>
        </w:tc>
      </w:tr>
      <w:tr w:rsidR="00C574EA" w14:paraId="7D4EAF9B" w14:textId="77777777" w:rsidTr="002C13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4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801" w:type="dxa"/>
          </w:tcPr>
          <w:p w14:paraId="3E074C26" w14:textId="77777777" w:rsidR="00C574EA" w:rsidRPr="00C574EA" w:rsidRDefault="000C5316" w:rsidP="00C574EA">
            <w:pPr>
              <w:pStyle w:val="PargrafodaLista"/>
              <w:numPr>
                <w:ilvl w:val="1"/>
                <w:numId w:val="14"/>
              </w:numPr>
              <w:tabs>
                <w:tab w:val="left" w:pos="567"/>
              </w:tabs>
              <w:ind w:left="389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C531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60" w:dyaOrig="300" w14:anchorId="77018809">
                <v:shape id="_x0000_i1033" type="#_x0000_t75" style="width:101.8pt;height:14.9pt" o:ole="" fillcolor="window">
                  <v:imagedata r:id="rId24" o:title=""/>
                </v:shape>
                <o:OLEObject Type="Embed" ProgID="Equation.DSMT4" ShapeID="_x0000_i1033" DrawAspect="Content" ObjectID="_1806149541" r:id="rId25"/>
              </w:object>
            </w:r>
          </w:p>
        </w:tc>
        <w:tc>
          <w:tcPr>
            <w:tcW w:w="4802" w:type="dxa"/>
          </w:tcPr>
          <w:p w14:paraId="39012E01" w14:textId="77777777" w:rsidR="00C574EA" w:rsidRPr="00C574EA" w:rsidRDefault="00C574EA" w:rsidP="0000312D">
            <w:pPr>
              <w:pStyle w:val="PargrafodaLista"/>
              <w:tabs>
                <w:tab w:val="left" w:pos="567"/>
              </w:tabs>
              <w:ind w:left="38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EB3C5F1" w14:textId="77777777" w:rsidR="004A033F" w:rsidRDefault="004A033F" w:rsidP="004A033F">
      <w:pPr>
        <w:spacing w:after="0" w:line="240" w:lineRule="auto"/>
        <w:rPr>
          <w:rFonts w:ascii="Times New Roman" w:hAnsi="Times New Roman" w:cs="Times New Roman"/>
          <w:sz w:val="24"/>
          <w:lang w:val="pt-PT"/>
        </w:rPr>
      </w:pPr>
    </w:p>
    <w:p w14:paraId="61BD9979" w14:textId="77777777" w:rsidR="00843F72" w:rsidRPr="00765B42" w:rsidRDefault="00843F72" w:rsidP="004A033F">
      <w:pPr>
        <w:spacing w:after="0" w:line="240" w:lineRule="auto"/>
        <w:rPr>
          <w:rFonts w:ascii="Times New Roman" w:hAnsi="Times New Roman" w:cs="Times New Roman"/>
          <w:sz w:val="24"/>
          <w:lang w:val="pt-PT"/>
        </w:rPr>
      </w:pPr>
    </w:p>
    <w:p w14:paraId="41B59884" w14:textId="77777777" w:rsidR="004A033F" w:rsidRPr="004A033F" w:rsidRDefault="004A033F" w:rsidP="004A033F">
      <w:pPr>
        <w:numPr>
          <w:ilvl w:val="0"/>
          <w:numId w:val="14"/>
        </w:numPr>
        <w:tabs>
          <w:tab w:val="clear" w:pos="360"/>
          <w:tab w:val="num" w:pos="0"/>
        </w:tabs>
        <w:spacing w:after="0" w:line="240" w:lineRule="auto"/>
        <w:ind w:hanging="644"/>
        <w:rPr>
          <w:rFonts w:ascii="Times New Roman" w:hAnsi="Times New Roman" w:cs="Times New Roman"/>
          <w:sz w:val="24"/>
          <w:lang w:val="pt-PT"/>
        </w:rPr>
      </w:pPr>
      <w:r w:rsidRPr="004A033F">
        <w:rPr>
          <w:rFonts w:ascii="Times New Roman" w:hAnsi="Times New Roman" w:cs="Times New Roman"/>
          <w:sz w:val="24"/>
          <w:lang w:val="pt-PT"/>
        </w:rPr>
        <w:t xml:space="preserve">Determine, em </w:t>
      </w:r>
      <w:r w:rsidRPr="008B1AA5">
        <w:rPr>
          <w:position w:val="-4"/>
        </w:rPr>
        <w:object w:dxaOrig="260" w:dyaOrig="260" w14:anchorId="10CCC093">
          <v:shape id="_x0000_i1034" type="#_x0000_t75" style="width:12.4pt;height:12.4pt" o:ole="" fillcolor="window">
            <v:imagedata r:id="rId26" o:title=""/>
          </v:shape>
          <o:OLEObject Type="Embed" ProgID="Equation.DSMT4" ShapeID="_x0000_i1034" DrawAspect="Content" ObjectID="_1806149542" r:id="rId27"/>
        </w:object>
      </w:r>
      <w:r w:rsidRPr="004A033F">
        <w:rPr>
          <w:rFonts w:ascii="Times New Roman" w:hAnsi="Times New Roman" w:cs="Times New Roman"/>
          <w:sz w:val="24"/>
          <w:lang w:val="pt-PT"/>
        </w:rPr>
        <w:t xml:space="preserve">, o valor de </w:t>
      </w:r>
      <w:r w:rsidRPr="004A033F">
        <w:rPr>
          <w:rFonts w:ascii="Times New Roman" w:hAnsi="Times New Roman" w:cs="Times New Roman"/>
          <w:i/>
          <w:sz w:val="24"/>
          <w:lang w:val="pt-PT"/>
        </w:rPr>
        <w:t>x</w:t>
      </w:r>
      <w:r w:rsidRPr="004A033F">
        <w:rPr>
          <w:rFonts w:ascii="Times New Roman" w:hAnsi="Times New Roman" w:cs="Times New Roman"/>
          <w:sz w:val="24"/>
          <w:lang w:val="pt-PT"/>
        </w:rPr>
        <w:t>, tal que:</w:t>
      </w:r>
    </w:p>
    <w:tbl>
      <w:tblPr>
        <w:tblW w:w="9663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31"/>
        <w:gridCol w:w="4832"/>
      </w:tblGrid>
      <w:tr w:rsidR="0000312D" w14:paraId="33B0B478" w14:textId="77777777" w:rsidTr="0000312D">
        <w:trPr>
          <w:trHeight w:val="465"/>
        </w:trPr>
        <w:tc>
          <w:tcPr>
            <w:tcW w:w="4831" w:type="dxa"/>
          </w:tcPr>
          <w:p w14:paraId="6EA8C675" w14:textId="77777777" w:rsidR="0000312D" w:rsidRDefault="0000312D" w:rsidP="0000312D">
            <w:pPr>
              <w:ind w:left="165"/>
              <w:rPr>
                <w:rFonts w:ascii="Times New Roman" w:hAnsi="Times New Roman" w:cs="Times New Roman"/>
                <w:b/>
                <w:sz w:val="24"/>
                <w:lang w:val="pt-PT"/>
              </w:rPr>
            </w:pPr>
            <w:r w:rsidRPr="004A033F">
              <w:rPr>
                <w:rFonts w:ascii="Times New Roman" w:hAnsi="Times New Roman" w:cs="Times New Roman"/>
                <w:b/>
                <w:sz w:val="24"/>
                <w:lang w:val="pt-PT"/>
              </w:rPr>
              <w:t>2.1</w:t>
            </w:r>
            <w:r w:rsidRPr="004A033F">
              <w:rPr>
                <w:rFonts w:ascii="Times New Roman" w:hAnsi="Times New Roman" w:cs="Times New Roman"/>
                <w:sz w:val="24"/>
                <w:lang w:val="pt-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pt-PT"/>
              </w:rPr>
              <w:t xml:space="preserve">   </w:t>
            </w:r>
            <w:r w:rsidRPr="004A033F">
              <w:rPr>
                <w:rFonts w:ascii="Times New Roman" w:hAnsi="Times New Roman" w:cs="Times New Roman"/>
                <w:position w:val="-6"/>
                <w:sz w:val="24"/>
                <w:lang w:val="pt-PT"/>
              </w:rPr>
              <w:object w:dxaOrig="940" w:dyaOrig="320" w14:anchorId="1A049242">
                <v:shape id="_x0000_i1035" type="#_x0000_t75" style="width:47.15pt;height:14.9pt" o:ole="">
                  <v:imagedata r:id="rId28" o:title=""/>
                </v:shape>
                <o:OLEObject Type="Embed" ProgID="Equation.DSMT4" ShapeID="_x0000_i1035" DrawAspect="Content" ObjectID="_1806149543" r:id="rId29"/>
              </w:object>
            </w:r>
            <w:r w:rsidRPr="004A033F">
              <w:rPr>
                <w:rFonts w:ascii="Times New Roman" w:hAnsi="Times New Roman" w:cs="Times New Roman"/>
                <w:sz w:val="24"/>
                <w:lang w:val="pt-PT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lang w:val="pt-PT"/>
              </w:rPr>
              <w:t xml:space="preserve">             </w:t>
            </w:r>
          </w:p>
        </w:tc>
        <w:tc>
          <w:tcPr>
            <w:tcW w:w="4832" w:type="dxa"/>
          </w:tcPr>
          <w:p w14:paraId="5BD273C8" w14:textId="77777777" w:rsidR="0000312D" w:rsidRPr="004A033F" w:rsidRDefault="0000312D" w:rsidP="0000312D">
            <w:pPr>
              <w:ind w:left="165"/>
              <w:rPr>
                <w:rFonts w:ascii="Times New Roman" w:hAnsi="Times New Roman" w:cs="Times New Roman"/>
                <w:b/>
                <w:sz w:val="24"/>
                <w:lang w:val="pt-PT"/>
              </w:rPr>
            </w:pPr>
            <w:r>
              <w:rPr>
                <w:rFonts w:ascii="Times New Roman" w:hAnsi="Times New Roman" w:cs="Times New Roman"/>
                <w:b/>
                <w:sz w:val="24"/>
                <w:lang w:val="pt-PT"/>
              </w:rPr>
              <w:t xml:space="preserve">2.2  </w:t>
            </w:r>
            <w:r w:rsidRPr="004A033F">
              <w:rPr>
                <w:rFonts w:ascii="Times New Roman" w:hAnsi="Times New Roman" w:cs="Times New Roman"/>
                <w:position w:val="-28"/>
                <w:sz w:val="24"/>
                <w:lang w:val="pt-PT"/>
              </w:rPr>
              <w:object w:dxaOrig="1460" w:dyaOrig="820" w14:anchorId="3C6BB310">
                <v:shape id="_x0000_i1036" type="#_x0000_t75" style="width:1in;height:42.2pt" o:ole="">
                  <v:imagedata r:id="rId30" o:title=""/>
                </v:shape>
                <o:OLEObject Type="Embed" ProgID="Equation.DSMT4" ShapeID="_x0000_i1036" DrawAspect="Content" ObjectID="_1806149544" r:id="rId31"/>
              </w:object>
            </w:r>
          </w:p>
        </w:tc>
      </w:tr>
      <w:tr w:rsidR="0000312D" w14:paraId="6B893C13" w14:textId="77777777" w:rsidTr="0000312D">
        <w:trPr>
          <w:trHeight w:val="850"/>
        </w:trPr>
        <w:tc>
          <w:tcPr>
            <w:tcW w:w="4831" w:type="dxa"/>
          </w:tcPr>
          <w:p w14:paraId="1D084041" w14:textId="77777777" w:rsidR="0000312D" w:rsidRDefault="0000312D" w:rsidP="0000312D">
            <w:pPr>
              <w:ind w:left="165"/>
              <w:rPr>
                <w:rFonts w:ascii="Times New Roman" w:hAnsi="Times New Roman" w:cs="Times New Roman"/>
                <w:sz w:val="24"/>
                <w:lang w:val="pt-PT"/>
              </w:rPr>
            </w:pPr>
            <w:r w:rsidRPr="004A033F">
              <w:rPr>
                <w:rFonts w:ascii="Times New Roman" w:hAnsi="Times New Roman" w:cs="Times New Roman"/>
                <w:b/>
                <w:sz w:val="24"/>
                <w:lang w:val="pt-PT"/>
              </w:rPr>
              <w:t>2.3</w:t>
            </w:r>
            <w:r w:rsidRPr="004A033F">
              <w:rPr>
                <w:rFonts w:ascii="Times New Roman" w:hAnsi="Times New Roman" w:cs="Times New Roman"/>
                <w:sz w:val="24"/>
                <w:lang w:val="pt-PT"/>
              </w:rPr>
              <w:t xml:space="preserve">  </w:t>
            </w:r>
            <w:r w:rsidRPr="004A033F">
              <w:rPr>
                <w:rFonts w:ascii="Times New Roman" w:hAnsi="Times New Roman" w:cs="Times New Roman"/>
                <w:position w:val="-28"/>
                <w:sz w:val="24"/>
                <w:lang w:val="pt-PT"/>
              </w:rPr>
              <w:object w:dxaOrig="1280" w:dyaOrig="740" w14:anchorId="0AC1326D">
                <v:shape id="_x0000_i1037" type="#_x0000_t75" style="width:64.55pt;height:37.25pt" o:ole="">
                  <v:imagedata r:id="rId32" o:title=""/>
                </v:shape>
                <o:OLEObject Type="Embed" ProgID="Equation.DSMT4" ShapeID="_x0000_i1037" DrawAspect="Content" ObjectID="_1806149545" r:id="rId33"/>
              </w:object>
            </w:r>
          </w:p>
        </w:tc>
        <w:tc>
          <w:tcPr>
            <w:tcW w:w="4832" w:type="dxa"/>
          </w:tcPr>
          <w:p w14:paraId="6095BD3A" w14:textId="77777777" w:rsidR="0000312D" w:rsidRDefault="00343BED" w:rsidP="0000312D">
            <w:pPr>
              <w:ind w:left="165"/>
              <w:rPr>
                <w:rFonts w:ascii="Times New Roman" w:hAnsi="Times New Roman" w:cs="Times New Roman"/>
                <w:b/>
                <w:noProof/>
                <w:position w:val="-28"/>
                <w:sz w:val="24"/>
              </w:rPr>
            </w:pPr>
            <w:r>
              <w:rPr>
                <w:rFonts w:ascii="Times New Roman" w:hAnsi="Times New Roman" w:cs="Times New Roman"/>
                <w:b/>
                <w:noProof/>
                <w:position w:val="-28"/>
                <w:sz w:val="24"/>
                <w:lang w:val="pt-PT" w:eastAsia="pt-PT"/>
              </w:rPr>
              <w:object w:dxaOrig="840" w:dyaOrig="320" w14:anchorId="30B82942">
                <v:shape id="_x0000_s1192" type="#_x0000_t75" style="position:absolute;left:0;text-align:left;margin-left:35.1pt;margin-top:1pt;width:57pt;height:33pt;z-index:251675648;mso-position-horizontal-relative:text;mso-position-vertical-relative:text">
                  <v:imagedata r:id="rId34" o:title=""/>
                </v:shape>
                <o:OLEObject Type="Embed" ProgID="Equation.DSMT4" ShapeID="_x0000_s1192" DrawAspect="Content" ObjectID="_1806149690" r:id="rId35"/>
              </w:object>
            </w:r>
            <w:r w:rsidR="0000312D">
              <w:rPr>
                <w:rFonts w:ascii="Times New Roman" w:hAnsi="Times New Roman" w:cs="Times New Roman"/>
                <w:b/>
                <w:noProof/>
                <w:position w:val="-28"/>
                <w:sz w:val="24"/>
              </w:rPr>
              <w:t xml:space="preserve">2.4  </w:t>
            </w:r>
          </w:p>
        </w:tc>
      </w:tr>
      <w:tr w:rsidR="0000312D" w14:paraId="3CF54D20" w14:textId="77777777" w:rsidTr="0000312D">
        <w:trPr>
          <w:trHeight w:val="707"/>
        </w:trPr>
        <w:tc>
          <w:tcPr>
            <w:tcW w:w="4831" w:type="dxa"/>
          </w:tcPr>
          <w:p w14:paraId="0AD29539" w14:textId="77777777" w:rsidR="0000312D" w:rsidRPr="00283945" w:rsidRDefault="0000312D" w:rsidP="0000312D">
            <w:pPr>
              <w:ind w:left="165"/>
              <w:rPr>
                <w:rFonts w:ascii="Times New Roman" w:hAnsi="Times New Roman" w:cs="Times New Roman"/>
                <w:b/>
                <w:position w:val="-28"/>
                <w:sz w:val="24"/>
                <w:lang w:val="pt-PT"/>
              </w:rPr>
            </w:pPr>
            <w:r w:rsidRPr="00283945">
              <w:rPr>
                <w:rFonts w:ascii="Times New Roman" w:hAnsi="Times New Roman" w:cs="Times New Roman"/>
                <w:b/>
                <w:position w:val="-6"/>
                <w:sz w:val="24"/>
              </w:rPr>
              <w:t>2.5</w:t>
            </w:r>
            <w:r>
              <w:rPr>
                <w:rFonts w:ascii="Times New Roman" w:hAnsi="Times New Roman" w:cs="Times New Roman"/>
                <w:position w:val="-6"/>
                <w:sz w:val="24"/>
              </w:rPr>
              <w:t xml:space="preserve">   </w:t>
            </w:r>
            <w:r w:rsidRPr="00765B42">
              <w:rPr>
                <w:rFonts w:ascii="Comic Sans MS" w:hAnsi="Comic Sans MS"/>
                <w:position w:val="-8"/>
              </w:rPr>
              <w:object w:dxaOrig="1200" w:dyaOrig="340" w14:anchorId="2413A285">
                <v:shape id="_x0000_i1039" type="#_x0000_t75" style="width:59.6pt;height:17.4pt" o:ole="">
                  <v:imagedata r:id="rId36" o:title=""/>
                </v:shape>
                <o:OLEObject Type="Embed" ProgID="Equation.DSMT4" ShapeID="_x0000_i1039" DrawAspect="Content" ObjectID="_1806149546" r:id="rId37"/>
              </w:object>
            </w:r>
          </w:p>
        </w:tc>
        <w:tc>
          <w:tcPr>
            <w:tcW w:w="4832" w:type="dxa"/>
          </w:tcPr>
          <w:p w14:paraId="4BB369F9" w14:textId="77777777" w:rsidR="0000312D" w:rsidRPr="00283945" w:rsidRDefault="0000312D" w:rsidP="0000312D">
            <w:pPr>
              <w:ind w:left="165"/>
              <w:rPr>
                <w:rFonts w:ascii="Times New Roman" w:hAnsi="Times New Roman" w:cs="Times New Roman"/>
                <w:b/>
                <w:position w:val="-6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6"/>
                <w:sz w:val="24"/>
              </w:rPr>
              <w:t xml:space="preserve">2.6  </w:t>
            </w:r>
            <w:r w:rsidRPr="003A3665">
              <w:rPr>
                <w:rFonts w:ascii="Comic Sans MS" w:hAnsi="Comic Sans MS"/>
                <w:position w:val="-24"/>
              </w:rPr>
              <w:object w:dxaOrig="1020" w:dyaOrig="660" w14:anchorId="204E7E1E">
                <v:shape id="_x0000_i1040" type="#_x0000_t75" style="width:52.15pt;height:32.3pt" o:ole="">
                  <v:imagedata r:id="rId38" o:title=""/>
                </v:shape>
                <o:OLEObject Type="Embed" ProgID="Equation.3" ShapeID="_x0000_i1040" DrawAspect="Content" ObjectID="_1806149547" r:id="rId39"/>
              </w:object>
            </w:r>
          </w:p>
        </w:tc>
      </w:tr>
      <w:tr w:rsidR="0000312D" w14:paraId="38EA1234" w14:textId="77777777" w:rsidTr="0000312D">
        <w:trPr>
          <w:trHeight w:val="508"/>
        </w:trPr>
        <w:tc>
          <w:tcPr>
            <w:tcW w:w="4831" w:type="dxa"/>
          </w:tcPr>
          <w:p w14:paraId="299C8C09" w14:textId="77777777" w:rsidR="0000312D" w:rsidRPr="00283945" w:rsidRDefault="0000312D" w:rsidP="0000312D">
            <w:pPr>
              <w:ind w:left="16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1326">
              <w:rPr>
                <w:rFonts w:ascii="Times New Roman" w:hAnsi="Times New Roman" w:cs="Times New Roman"/>
                <w:b/>
                <w:sz w:val="24"/>
                <w:szCs w:val="24"/>
              </w:rPr>
              <w:t>2.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2C1326">
              <w:rPr>
                <w:rFonts w:ascii="Comic Sans MS" w:hAnsi="Comic Sans MS"/>
                <w:position w:val="-8"/>
              </w:rPr>
              <w:object w:dxaOrig="1180" w:dyaOrig="360" w14:anchorId="7E490868">
                <v:shape id="_x0000_i1041" type="#_x0000_t75" style="width:59.6pt;height:17.4pt" o:ole="">
                  <v:imagedata r:id="rId40" o:title=""/>
                </v:shape>
                <o:OLEObject Type="Embed" ProgID="Equation.DSMT4" ShapeID="_x0000_i1041" DrawAspect="Content" ObjectID="_1806149548" r:id="rId41"/>
              </w:object>
            </w:r>
          </w:p>
        </w:tc>
        <w:tc>
          <w:tcPr>
            <w:tcW w:w="4832" w:type="dxa"/>
          </w:tcPr>
          <w:p w14:paraId="75B4ECB7" w14:textId="77777777" w:rsidR="0000312D" w:rsidRPr="002C1326" w:rsidRDefault="0000312D" w:rsidP="0000312D">
            <w:pPr>
              <w:ind w:left="165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6C93A1F" w14:textId="77777777" w:rsidR="004A033F" w:rsidRDefault="00283945" w:rsidP="0047654F">
      <w:pPr>
        <w:rPr>
          <w:rFonts w:ascii="Times New Roman" w:hAnsi="Times New Roman" w:cs="Times New Roman"/>
          <w:position w:val="-6"/>
          <w:sz w:val="24"/>
        </w:rPr>
      </w:pPr>
      <w:r>
        <w:rPr>
          <w:rFonts w:ascii="Times New Roman" w:hAnsi="Times New Roman" w:cs="Times New Roman"/>
          <w:sz w:val="24"/>
          <w:lang w:val="pt-PT"/>
        </w:rPr>
        <w:t xml:space="preserve">            </w:t>
      </w:r>
    </w:p>
    <w:p w14:paraId="70C779F2" w14:textId="77777777" w:rsidR="004A033F" w:rsidRDefault="005552A7" w:rsidP="005552A7">
      <w:pPr>
        <w:pStyle w:val="PargrafodaLista"/>
        <w:numPr>
          <w:ilvl w:val="0"/>
          <w:numId w:val="14"/>
        </w:numPr>
        <w:tabs>
          <w:tab w:val="clear" w:pos="360"/>
          <w:tab w:val="num" w:pos="0"/>
        </w:tabs>
        <w:ind w:hanging="644"/>
        <w:rPr>
          <w:rFonts w:ascii="Times New Roman" w:hAnsi="Times New Roman" w:cs="Times New Roman"/>
          <w:sz w:val="24"/>
          <w:lang w:val="pt-PT"/>
        </w:rPr>
      </w:pPr>
      <w:r w:rsidRPr="005552A7">
        <w:rPr>
          <w:rFonts w:ascii="Times New Roman" w:hAnsi="Times New Roman" w:cs="Times New Roman"/>
          <w:sz w:val="24"/>
          <w:lang w:val="pt-PT"/>
        </w:rPr>
        <w:t xml:space="preserve">Construa o gráfico da função </w:t>
      </w:r>
      <w:r w:rsidRPr="008B1AA5">
        <w:rPr>
          <w:position w:val="-10"/>
        </w:rPr>
        <w:object w:dxaOrig="1040" w:dyaOrig="360" w14:anchorId="52D470DF">
          <v:shape id="_x0000_i1042" type="#_x0000_t75" style="width:52.15pt;height:17.4pt" o:ole="">
            <v:imagedata r:id="rId42" o:title=""/>
          </v:shape>
          <o:OLEObject Type="Embed" ProgID="Equation.DSMT4" ShapeID="_x0000_i1042" DrawAspect="Content" ObjectID="_1806149549" r:id="rId43"/>
        </w:object>
      </w:r>
      <w:r>
        <w:rPr>
          <w:rFonts w:ascii="Times New Roman" w:hAnsi="Times New Roman" w:cs="Times New Roman"/>
          <w:sz w:val="24"/>
          <w:lang w:val="pt-PT"/>
        </w:rPr>
        <w:t xml:space="preserve">, e a 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partir do gráfico de </w:t>
      </w:r>
      <w:r w:rsidRPr="005552A7">
        <w:rPr>
          <w:rFonts w:ascii="Times New Roman" w:hAnsi="Times New Roman" w:cs="Times New Roman"/>
          <w:i/>
          <w:sz w:val="24"/>
          <w:lang w:val="pt-PT"/>
        </w:rPr>
        <w:t>f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 construa os gráficos de:</w:t>
      </w:r>
    </w:p>
    <w:p w14:paraId="2F9E2C15" w14:textId="77777777" w:rsidR="005552A7" w:rsidRDefault="005552A7" w:rsidP="0047654F">
      <w:pPr>
        <w:pStyle w:val="PargrafodaLista"/>
        <w:spacing w:after="0" w:line="240" w:lineRule="auto"/>
        <w:ind w:left="360" w:hanging="360"/>
        <w:rPr>
          <w:rFonts w:ascii="Times New Roman" w:hAnsi="Times New Roman" w:cs="Times New Roman"/>
          <w:sz w:val="24"/>
          <w:lang w:val="pt-PT"/>
        </w:rPr>
      </w:pPr>
      <w:r w:rsidRPr="005552A7">
        <w:rPr>
          <w:rFonts w:ascii="Times New Roman" w:hAnsi="Times New Roman" w:cs="Times New Roman"/>
          <w:b/>
          <w:sz w:val="24"/>
          <w:lang w:val="pt-PT"/>
        </w:rPr>
        <w:t>3.1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 </w:t>
      </w:r>
      <w:r>
        <w:rPr>
          <w:rFonts w:ascii="Times New Roman" w:hAnsi="Times New Roman" w:cs="Times New Roman"/>
          <w:sz w:val="24"/>
          <w:lang w:val="pt-PT"/>
        </w:rPr>
        <w:t xml:space="preserve"> 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 </w:t>
      </w:r>
      <w:r w:rsidRPr="005552A7">
        <w:rPr>
          <w:rFonts w:ascii="Times New Roman" w:hAnsi="Times New Roman" w:cs="Times New Roman"/>
          <w:position w:val="-10"/>
          <w:sz w:val="24"/>
          <w:lang w:val="pt-PT"/>
        </w:rPr>
        <w:object w:dxaOrig="1500" w:dyaOrig="320" w14:anchorId="3AFAF4DA">
          <v:shape id="_x0000_i1043" type="#_x0000_t75" style="width:74.5pt;height:14.9pt" o:ole="">
            <v:imagedata r:id="rId44" o:title=""/>
          </v:shape>
          <o:OLEObject Type="Embed" ProgID="Equation.DSMT4" ShapeID="_x0000_i1043" DrawAspect="Content" ObjectID="_1806149550" r:id="rId45"/>
        </w:object>
      </w:r>
    </w:p>
    <w:p w14:paraId="620DDC25" w14:textId="77777777" w:rsidR="005552A7" w:rsidRDefault="005552A7" w:rsidP="0047654F">
      <w:pPr>
        <w:pStyle w:val="PargrafodaLista"/>
        <w:spacing w:after="0" w:line="240" w:lineRule="auto"/>
        <w:ind w:left="360" w:hanging="360"/>
        <w:rPr>
          <w:rFonts w:ascii="Times New Roman" w:hAnsi="Times New Roman" w:cs="Times New Roman"/>
          <w:sz w:val="24"/>
          <w:lang w:val="pt-PT"/>
        </w:rPr>
      </w:pPr>
      <w:r w:rsidRPr="005552A7">
        <w:rPr>
          <w:rFonts w:ascii="Times New Roman" w:hAnsi="Times New Roman" w:cs="Times New Roman"/>
          <w:b/>
          <w:sz w:val="24"/>
          <w:lang w:val="pt-PT"/>
        </w:rPr>
        <w:t>3.2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 </w:t>
      </w:r>
      <w:r>
        <w:rPr>
          <w:rFonts w:ascii="Times New Roman" w:hAnsi="Times New Roman" w:cs="Times New Roman"/>
          <w:sz w:val="24"/>
          <w:lang w:val="pt-PT"/>
        </w:rPr>
        <w:t xml:space="preserve"> </w:t>
      </w:r>
      <w:r w:rsidRPr="005552A7">
        <w:rPr>
          <w:rFonts w:ascii="Times New Roman" w:hAnsi="Times New Roman" w:cs="Times New Roman"/>
          <w:sz w:val="24"/>
          <w:lang w:val="pt-PT"/>
        </w:rPr>
        <w:t xml:space="preserve"> </w:t>
      </w:r>
      <w:r w:rsidRPr="005552A7">
        <w:rPr>
          <w:rFonts w:ascii="Times New Roman" w:hAnsi="Times New Roman" w:cs="Times New Roman"/>
          <w:position w:val="-10"/>
          <w:sz w:val="24"/>
          <w:lang w:val="pt-PT"/>
        </w:rPr>
        <w:object w:dxaOrig="1640" w:dyaOrig="320" w14:anchorId="489020DE">
          <v:shape id="_x0000_i1044" type="#_x0000_t75" style="width:81.95pt;height:14.9pt" o:ole="">
            <v:imagedata r:id="rId46" o:title=""/>
          </v:shape>
          <o:OLEObject Type="Embed" ProgID="Equation.DSMT4" ShapeID="_x0000_i1044" DrawAspect="Content" ObjectID="_1806149551" r:id="rId47"/>
        </w:object>
      </w:r>
    </w:p>
    <w:p w14:paraId="48C37253" w14:textId="77777777" w:rsidR="005552A7" w:rsidRDefault="005552A7" w:rsidP="0047654F">
      <w:pPr>
        <w:pStyle w:val="PargrafodaLista"/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lang w:val="pt-PT"/>
        </w:rPr>
      </w:pPr>
      <w:r>
        <w:rPr>
          <w:rFonts w:ascii="Times New Roman" w:hAnsi="Times New Roman" w:cs="Times New Roman"/>
          <w:b/>
          <w:sz w:val="24"/>
          <w:lang w:val="pt-PT"/>
        </w:rPr>
        <w:t>3.3</w:t>
      </w:r>
      <w:r w:rsidR="0047654F">
        <w:rPr>
          <w:rFonts w:ascii="Times New Roman" w:hAnsi="Times New Roman" w:cs="Times New Roman"/>
          <w:b/>
          <w:sz w:val="24"/>
          <w:lang w:val="pt-PT"/>
        </w:rPr>
        <w:t xml:space="preserve">  </w:t>
      </w:r>
      <w:r>
        <w:rPr>
          <w:rFonts w:ascii="Times New Roman" w:hAnsi="Times New Roman" w:cs="Times New Roman"/>
          <w:b/>
          <w:sz w:val="24"/>
          <w:lang w:val="pt-PT"/>
        </w:rPr>
        <w:t xml:space="preserve"> </w:t>
      </w:r>
      <w:r w:rsidRPr="005552A7">
        <w:rPr>
          <w:rFonts w:ascii="Times New Roman" w:hAnsi="Times New Roman" w:cs="Times New Roman"/>
          <w:b/>
          <w:position w:val="-10"/>
          <w:sz w:val="24"/>
          <w:lang w:val="pt-PT"/>
        </w:rPr>
        <w:object w:dxaOrig="1420" w:dyaOrig="320" w14:anchorId="5C49BE09">
          <v:shape id="_x0000_i1045" type="#_x0000_t75" style="width:1in;height:14.9pt" o:ole="">
            <v:imagedata r:id="rId48" o:title=""/>
          </v:shape>
          <o:OLEObject Type="Embed" ProgID="Equation.DSMT4" ShapeID="_x0000_i1045" DrawAspect="Content" ObjectID="_1806149552" r:id="rId49"/>
        </w:object>
      </w:r>
    </w:p>
    <w:p w14:paraId="0D05AFCC" w14:textId="77777777" w:rsidR="005552A7" w:rsidRDefault="005552A7" w:rsidP="0047654F">
      <w:pPr>
        <w:pStyle w:val="PargrafodaLista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lang w:val="pt-PT"/>
        </w:rPr>
      </w:pPr>
      <w:r>
        <w:rPr>
          <w:rFonts w:ascii="Times New Roman" w:hAnsi="Times New Roman" w:cs="Times New Roman"/>
          <w:b/>
          <w:sz w:val="24"/>
          <w:lang w:val="pt-PT"/>
        </w:rPr>
        <w:t xml:space="preserve">3.4  </w:t>
      </w:r>
      <w:r w:rsidRPr="005552A7">
        <w:rPr>
          <w:rFonts w:ascii="Times New Roman" w:hAnsi="Times New Roman" w:cs="Times New Roman"/>
          <w:b/>
          <w:position w:val="-10"/>
          <w:sz w:val="24"/>
          <w:lang w:val="pt-PT"/>
        </w:rPr>
        <w:object w:dxaOrig="1480" w:dyaOrig="320" w14:anchorId="140C53DC">
          <v:shape id="_x0000_i1046" type="#_x0000_t75" style="width:74.5pt;height:14.9pt" o:ole="">
            <v:imagedata r:id="rId50" o:title=""/>
          </v:shape>
          <o:OLEObject Type="Embed" ProgID="Equation.DSMT4" ShapeID="_x0000_i1046" DrawAspect="Content" ObjectID="_1806149553" r:id="rId51"/>
        </w:object>
      </w:r>
    </w:p>
    <w:p w14:paraId="2E35F030" w14:textId="77777777" w:rsidR="005552A7" w:rsidRDefault="005552A7" w:rsidP="0047654F">
      <w:pPr>
        <w:pStyle w:val="PargrafodaLista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lang w:val="pt-PT"/>
        </w:rPr>
      </w:pPr>
      <w:r>
        <w:rPr>
          <w:rFonts w:ascii="Times New Roman" w:hAnsi="Times New Roman" w:cs="Times New Roman"/>
          <w:b/>
          <w:sz w:val="24"/>
          <w:lang w:val="pt-PT"/>
        </w:rPr>
        <w:t xml:space="preserve">3.5   </w:t>
      </w:r>
      <w:r w:rsidRPr="005552A7">
        <w:rPr>
          <w:rFonts w:ascii="Times New Roman" w:hAnsi="Times New Roman" w:cs="Times New Roman"/>
          <w:b/>
          <w:position w:val="-10"/>
          <w:sz w:val="24"/>
          <w:lang w:val="pt-PT"/>
        </w:rPr>
        <w:object w:dxaOrig="1280" w:dyaOrig="320" w14:anchorId="37F9EAAD">
          <v:shape id="_x0000_i1047" type="#_x0000_t75" style="width:64.55pt;height:14.9pt" o:ole="">
            <v:imagedata r:id="rId52" o:title=""/>
          </v:shape>
          <o:OLEObject Type="Embed" ProgID="Equation.DSMT4" ShapeID="_x0000_i1047" DrawAspect="Content" ObjectID="_1806149554" r:id="rId53"/>
        </w:object>
      </w:r>
    </w:p>
    <w:p w14:paraId="664C3B6D" w14:textId="77777777" w:rsidR="005552A7" w:rsidRDefault="005552A7" w:rsidP="0047654F">
      <w:pPr>
        <w:pStyle w:val="PargrafodaLista"/>
        <w:tabs>
          <w:tab w:val="left" w:pos="567"/>
        </w:tabs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lang w:val="pt-PT"/>
        </w:rPr>
      </w:pPr>
      <w:r>
        <w:rPr>
          <w:rFonts w:ascii="Times New Roman" w:hAnsi="Times New Roman" w:cs="Times New Roman"/>
          <w:b/>
          <w:sz w:val="24"/>
          <w:lang w:val="pt-PT"/>
        </w:rPr>
        <w:t>3.6</w:t>
      </w:r>
      <w:r w:rsidR="0047654F">
        <w:rPr>
          <w:rFonts w:ascii="Times New Roman" w:hAnsi="Times New Roman" w:cs="Times New Roman"/>
          <w:b/>
          <w:sz w:val="24"/>
          <w:lang w:val="pt-PT"/>
        </w:rPr>
        <w:t xml:space="preserve">   </w:t>
      </w:r>
      <w:r w:rsidRPr="005552A7">
        <w:rPr>
          <w:rFonts w:ascii="Times New Roman" w:hAnsi="Times New Roman" w:cs="Times New Roman"/>
          <w:b/>
          <w:position w:val="-16"/>
          <w:sz w:val="24"/>
          <w:lang w:val="pt-PT"/>
        </w:rPr>
        <w:object w:dxaOrig="1359" w:dyaOrig="440" w14:anchorId="09ACBAD4">
          <v:shape id="_x0000_i1048" type="#_x0000_t75" style="width:69.5pt;height:22.35pt" o:ole="">
            <v:imagedata r:id="rId54" o:title=""/>
          </v:shape>
          <o:OLEObject Type="Embed" ProgID="Equation.DSMT4" ShapeID="_x0000_i1048" DrawAspect="Content" ObjectID="_1806149555" r:id="rId55"/>
        </w:object>
      </w:r>
    </w:p>
    <w:p w14:paraId="1590A436" w14:textId="77777777" w:rsidR="005552A7" w:rsidRDefault="0047654F" w:rsidP="0047654F">
      <w:pPr>
        <w:pStyle w:val="PargrafodaLista"/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lang w:val="pt-PT"/>
        </w:rPr>
      </w:pPr>
      <w:r>
        <w:rPr>
          <w:rFonts w:ascii="Times New Roman" w:hAnsi="Times New Roman" w:cs="Times New Roman"/>
          <w:b/>
          <w:sz w:val="24"/>
          <w:lang w:val="pt-PT"/>
        </w:rPr>
        <w:t xml:space="preserve">3.7   </w:t>
      </w:r>
      <w:r w:rsidR="005552A7" w:rsidRPr="005552A7">
        <w:rPr>
          <w:rFonts w:ascii="Times New Roman" w:hAnsi="Times New Roman" w:cs="Times New Roman"/>
          <w:b/>
          <w:position w:val="-14"/>
          <w:sz w:val="24"/>
          <w:lang w:val="pt-PT"/>
        </w:rPr>
        <w:object w:dxaOrig="1260" w:dyaOrig="400" w14:anchorId="42881189">
          <v:shape id="_x0000_i1049" type="#_x0000_t75" style="width:62.05pt;height:19.85pt" o:ole="">
            <v:imagedata r:id="rId56" o:title=""/>
          </v:shape>
          <o:OLEObject Type="Embed" ProgID="Equation.DSMT4" ShapeID="_x0000_i1049" DrawAspect="Content" ObjectID="_1806149556" r:id="rId57"/>
        </w:object>
      </w:r>
    </w:p>
    <w:p w14:paraId="68F85666" w14:textId="77777777" w:rsidR="005552A7" w:rsidRPr="005552A7" w:rsidRDefault="005552A7" w:rsidP="0047654F">
      <w:pPr>
        <w:spacing w:after="0" w:line="240" w:lineRule="auto"/>
        <w:ind w:hanging="360"/>
        <w:rPr>
          <w:rFonts w:ascii="Times New Roman" w:hAnsi="Times New Roman" w:cs="Times New Roman"/>
          <w:sz w:val="24"/>
          <w:lang w:val="pt-PT"/>
        </w:rPr>
      </w:pPr>
    </w:p>
    <w:p w14:paraId="1A177C65" w14:textId="77777777" w:rsidR="005552A7" w:rsidRDefault="005552A7" w:rsidP="005552A7">
      <w:pPr>
        <w:pStyle w:val="PargrafodaLista"/>
        <w:spacing w:after="0" w:line="240" w:lineRule="auto"/>
        <w:ind w:left="360" w:hanging="644"/>
        <w:rPr>
          <w:rFonts w:ascii="Times New Roman" w:hAnsi="Times New Roman" w:cs="Times New Roman"/>
          <w:sz w:val="24"/>
          <w:lang w:val="pt-PT"/>
        </w:rPr>
      </w:pPr>
    </w:p>
    <w:p w14:paraId="624C8503" w14:textId="77777777" w:rsidR="00571932" w:rsidRPr="00571932" w:rsidRDefault="00571932" w:rsidP="00571932">
      <w:pPr>
        <w:rPr>
          <w:lang w:val="pt-PT"/>
        </w:rPr>
      </w:pPr>
    </w:p>
    <w:p w14:paraId="54668D86" w14:textId="77777777" w:rsidR="00571932" w:rsidRPr="00571932" w:rsidRDefault="00571932" w:rsidP="00571932">
      <w:pPr>
        <w:rPr>
          <w:lang w:val="pt-PT"/>
        </w:rPr>
      </w:pPr>
    </w:p>
    <w:p w14:paraId="120BF367" w14:textId="77777777" w:rsidR="0047654F" w:rsidRDefault="005552A7" w:rsidP="00780C5A">
      <w:pPr>
        <w:pStyle w:val="PargrafodaLista"/>
        <w:numPr>
          <w:ilvl w:val="0"/>
          <w:numId w:val="14"/>
        </w:numPr>
        <w:tabs>
          <w:tab w:val="clear" w:pos="360"/>
          <w:tab w:val="num" w:pos="0"/>
        </w:tabs>
        <w:spacing w:after="0"/>
        <w:ind w:left="0" w:right="-279" w:hanging="284"/>
        <w:jc w:val="both"/>
        <w:rPr>
          <w:rFonts w:ascii="Times New Roman" w:hAnsi="Times New Roman" w:cs="Times New Roman"/>
          <w:sz w:val="24"/>
          <w:szCs w:val="24"/>
        </w:rPr>
      </w:pPr>
      <w:r w:rsidRPr="0047654F">
        <w:rPr>
          <w:rFonts w:ascii="Times New Roman" w:hAnsi="Times New Roman" w:cs="Times New Roman"/>
          <w:sz w:val="24"/>
          <w:szCs w:val="24"/>
          <w:lang w:val="pt-PT"/>
        </w:rPr>
        <w:lastRenderedPageBreak/>
        <w:t xml:space="preserve">Um psicólogo desenvolveu uma fórmula que relaciona o número  </w:t>
      </w:r>
      <w:r w:rsidRPr="0047654F">
        <w:rPr>
          <w:rFonts w:ascii="Times New Roman" w:hAnsi="Times New Roman" w:cs="Times New Roman"/>
          <w:i/>
          <w:iCs/>
          <w:sz w:val="24"/>
          <w:szCs w:val="24"/>
          <w:lang w:val="pt-PT"/>
        </w:rPr>
        <w:t>n</w:t>
      </w:r>
      <w:r w:rsidRPr="0047654F">
        <w:rPr>
          <w:rFonts w:ascii="Times New Roman" w:hAnsi="Times New Roman" w:cs="Times New Roman"/>
          <w:sz w:val="24"/>
          <w:szCs w:val="24"/>
          <w:lang w:val="pt-PT"/>
        </w:rPr>
        <w:t xml:space="preserve">   de símbolos que uma </w:t>
      </w:r>
      <w:r w:rsidR="0047654F">
        <w:rPr>
          <w:rFonts w:ascii="Times New Roman" w:hAnsi="Times New Roman" w:cs="Times New Roman"/>
          <w:sz w:val="24"/>
          <w:szCs w:val="24"/>
          <w:lang w:val="pt-PT"/>
        </w:rPr>
        <w:t>p</w:t>
      </w:r>
      <w:r w:rsidRPr="0047654F">
        <w:rPr>
          <w:rFonts w:ascii="Times New Roman" w:hAnsi="Times New Roman" w:cs="Times New Roman"/>
          <w:sz w:val="24"/>
          <w:szCs w:val="24"/>
          <w:lang w:val="pt-PT"/>
        </w:rPr>
        <w:t>essoa pode memorizar num período de</w:t>
      </w:r>
      <w:r w:rsidR="0047654F">
        <w:rPr>
          <w:rFonts w:ascii="Times New Roman" w:hAnsi="Times New Roman" w:cs="Times New Roman"/>
          <w:sz w:val="24"/>
          <w:szCs w:val="24"/>
          <w:lang w:val="pt-PT"/>
        </w:rPr>
        <w:t xml:space="preserve"> tempo </w:t>
      </w:r>
      <w:r w:rsidRPr="0047654F">
        <w:rPr>
          <w:rFonts w:ascii="Times New Roman" w:hAnsi="Times New Roman" w:cs="Times New Roman"/>
          <w:i/>
          <w:sz w:val="24"/>
          <w:szCs w:val="24"/>
          <w:lang w:val="pt-PT"/>
        </w:rPr>
        <w:t>t</w:t>
      </w:r>
      <w:r w:rsidRPr="0047654F">
        <w:rPr>
          <w:rFonts w:ascii="Times New Roman" w:hAnsi="Times New Roman" w:cs="Times New Roman"/>
          <w:sz w:val="24"/>
          <w:szCs w:val="24"/>
          <w:lang w:val="pt-PT"/>
        </w:rPr>
        <w:t>, em minutos.</w:t>
      </w:r>
      <w:r w:rsidR="0047654F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47654F">
        <w:rPr>
          <w:rFonts w:ascii="Times New Roman" w:hAnsi="Times New Roman" w:cs="Times New Roman"/>
          <w:sz w:val="24"/>
          <w:szCs w:val="24"/>
        </w:rPr>
        <w:t>A</w:t>
      </w:r>
      <w:r w:rsidRPr="00780C5A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="00780C5A" w:rsidRPr="00780C5A">
        <w:rPr>
          <w:rFonts w:ascii="Times New Roman" w:hAnsi="Times New Roman" w:cs="Times New Roman"/>
          <w:sz w:val="24"/>
          <w:szCs w:val="24"/>
          <w:lang w:val="pt-PT"/>
        </w:rPr>
        <w:t>fó</w:t>
      </w:r>
      <w:r w:rsidR="0047654F" w:rsidRPr="00780C5A">
        <w:rPr>
          <w:rFonts w:ascii="Times New Roman" w:hAnsi="Times New Roman" w:cs="Times New Roman"/>
          <w:sz w:val="24"/>
          <w:szCs w:val="24"/>
          <w:lang w:val="pt-PT"/>
        </w:rPr>
        <w:t>rmula</w:t>
      </w:r>
      <w:r w:rsidRPr="0047654F">
        <w:rPr>
          <w:rFonts w:ascii="Times New Roman" w:hAnsi="Times New Roman" w:cs="Times New Roman"/>
          <w:sz w:val="24"/>
          <w:szCs w:val="24"/>
        </w:rPr>
        <w:t xml:space="preserve"> é dada por</w:t>
      </w:r>
      <w:r w:rsidR="00497154">
        <w:rPr>
          <w:rFonts w:ascii="Times New Roman" w:hAnsi="Times New Roman" w:cs="Times New Roman"/>
          <w:sz w:val="24"/>
          <w:szCs w:val="24"/>
        </w:rPr>
        <w:t xml:space="preserve"> </w:t>
      </w:r>
      <w:r w:rsidR="00916FA7" w:rsidRPr="003467CF">
        <w:rPr>
          <w:position w:val="-32"/>
        </w:rPr>
        <w:object w:dxaOrig="1840" w:dyaOrig="760" w14:anchorId="79158949">
          <v:shape id="_x0000_i1050" type="#_x0000_t75" style="width:91.85pt;height:39.7pt" o:ole="">
            <v:imagedata r:id="rId58" o:title=""/>
          </v:shape>
          <o:OLEObject Type="Embed" ProgID="Equation.DSMT4" ShapeID="_x0000_i1050" DrawAspect="Content" ObjectID="_1806149557" r:id="rId59"/>
        </w:object>
      </w:r>
      <w:r w:rsidRPr="0047654F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F857F8C" w14:textId="77777777" w:rsidR="005552A7" w:rsidRDefault="0047654F" w:rsidP="00780C5A">
      <w:pPr>
        <w:pStyle w:val="PargrafodaLista"/>
        <w:spacing w:after="0"/>
        <w:ind w:left="567" w:right="-279" w:hanging="567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47654F">
        <w:rPr>
          <w:rFonts w:ascii="Times New Roman" w:hAnsi="Times New Roman" w:cs="Times New Roman"/>
          <w:b/>
          <w:sz w:val="24"/>
          <w:szCs w:val="24"/>
          <w:lang w:val="pt-PT"/>
        </w:rPr>
        <w:t>4.1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="005552A7" w:rsidRPr="0047654F">
        <w:rPr>
          <w:rFonts w:ascii="Times New Roman" w:hAnsi="Times New Roman" w:cs="Times New Roman"/>
          <w:sz w:val="24"/>
          <w:szCs w:val="24"/>
          <w:lang w:val="pt-PT"/>
        </w:rPr>
        <w:t xml:space="preserve">Calcule, de acordo com a função  </w:t>
      </w:r>
      <w:r w:rsidR="005552A7" w:rsidRPr="0047654F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="005552A7" w:rsidRPr="0047654F">
        <w:rPr>
          <w:rFonts w:ascii="Times New Roman" w:hAnsi="Times New Roman" w:cs="Times New Roman"/>
          <w:sz w:val="24"/>
          <w:szCs w:val="24"/>
          <w:lang w:val="pt-PT"/>
        </w:rPr>
        <w:t>  e com aproximação às unidades, quantos símbolos uma pessoa pode memorizar em 4 minutos.</w:t>
      </w:r>
    </w:p>
    <w:p w14:paraId="6F7B027C" w14:textId="77777777" w:rsidR="005552A7" w:rsidRPr="0047654F" w:rsidRDefault="0047654F" w:rsidP="00780C5A">
      <w:pPr>
        <w:pStyle w:val="PargrafodaLista"/>
        <w:spacing w:after="0"/>
        <w:ind w:left="567" w:right="-279" w:hanging="567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4.2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 w:rsidR="005552A7" w:rsidRPr="0047654F">
        <w:rPr>
          <w:rFonts w:ascii="Times New Roman" w:hAnsi="Times New Roman" w:cs="Times New Roman"/>
          <w:sz w:val="24"/>
          <w:szCs w:val="24"/>
          <w:lang w:val="pt-PT"/>
        </w:rPr>
        <w:t xml:space="preserve">Uma pessoa memorizou 26 símbolos. Quanto tempo precisou, aproximadamente, para realizar tal tarefa?     </w:t>
      </w:r>
    </w:p>
    <w:p w14:paraId="5D1B4D26" w14:textId="77777777" w:rsidR="005552A7" w:rsidRPr="0047654F" w:rsidRDefault="005552A7" w:rsidP="00780C5A">
      <w:pPr>
        <w:spacing w:after="0"/>
        <w:rPr>
          <w:rFonts w:ascii="Times New Roman" w:hAnsi="Times New Roman" w:cs="Times New Roman"/>
          <w:sz w:val="24"/>
          <w:lang w:val="pt-PT"/>
        </w:rPr>
      </w:pPr>
    </w:p>
    <w:p w14:paraId="7B6B9F9D" w14:textId="77777777" w:rsidR="00ED46B7" w:rsidRPr="00ED46B7" w:rsidRDefault="00ED46B7" w:rsidP="00780C5A">
      <w:pPr>
        <w:pStyle w:val="PargrafodaLista"/>
        <w:numPr>
          <w:ilvl w:val="0"/>
          <w:numId w:val="14"/>
        </w:numPr>
        <w:tabs>
          <w:tab w:val="clear" w:pos="360"/>
          <w:tab w:val="num" w:pos="0"/>
        </w:tabs>
        <w:spacing w:after="0"/>
        <w:ind w:hanging="644"/>
        <w:rPr>
          <w:rFonts w:ascii="Times New Roman" w:hAnsi="Times New Roman" w:cs="Times New Roman"/>
          <w:sz w:val="24"/>
        </w:rPr>
      </w:pPr>
      <w:proofErr w:type="spellStart"/>
      <w:r w:rsidRPr="00ED46B7">
        <w:rPr>
          <w:rFonts w:ascii="Times New Roman" w:hAnsi="Times New Roman" w:cs="Times New Roman"/>
          <w:sz w:val="24"/>
          <w:szCs w:val="24"/>
        </w:rPr>
        <w:t>Considere</w:t>
      </w:r>
      <w:proofErr w:type="spellEnd"/>
      <w:r w:rsidRPr="00ED46B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ED46B7">
        <w:rPr>
          <w:rFonts w:ascii="Times New Roman" w:hAnsi="Times New Roman" w:cs="Times New Roman"/>
          <w:sz w:val="24"/>
          <w:szCs w:val="24"/>
        </w:rPr>
        <w:t>função</w:t>
      </w:r>
      <w:proofErr w:type="spellEnd"/>
      <w:r w:rsidRPr="00ED46B7">
        <w:rPr>
          <w:rFonts w:ascii="Times New Roman" w:hAnsi="Times New Roman" w:cs="Times New Roman"/>
          <w:sz w:val="24"/>
          <w:szCs w:val="24"/>
        </w:rPr>
        <w:t xml:space="preserve"> </w:t>
      </w:r>
      <w:r w:rsidRPr="00ED46B7">
        <w:rPr>
          <w:position w:val="-10"/>
        </w:rPr>
        <w:object w:dxaOrig="1680" w:dyaOrig="360" w14:anchorId="4A40B187">
          <v:shape id="_x0000_i1051" type="#_x0000_t75" style="width:84.4pt;height:17.4pt" o:ole="">
            <v:imagedata r:id="rId60" o:title=""/>
          </v:shape>
          <o:OLEObject Type="Embed" ProgID="Equation.DSMT4" ShapeID="_x0000_i1051" DrawAspect="Content" ObjectID="_1806149558" r:id="rId61"/>
        </w:object>
      </w:r>
      <w:r w:rsidRPr="00ED46B7">
        <w:rPr>
          <w:rFonts w:ascii="Times New Roman" w:hAnsi="Times New Roman" w:cs="Times New Roman"/>
          <w:sz w:val="24"/>
          <w:szCs w:val="24"/>
        </w:rPr>
        <w:t>.</w:t>
      </w:r>
    </w:p>
    <w:p w14:paraId="6AD7510E" w14:textId="77777777" w:rsidR="00ED46B7" w:rsidRDefault="008A4B7C" w:rsidP="00780C5A">
      <w:pPr>
        <w:tabs>
          <w:tab w:val="left" w:pos="426"/>
        </w:tabs>
        <w:spacing w:after="0" w:line="240" w:lineRule="auto"/>
        <w:ind w:left="-284" w:firstLine="284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8A4B7C">
        <w:rPr>
          <w:rFonts w:ascii="Times New Roman" w:hAnsi="Times New Roman" w:cs="Times New Roman"/>
          <w:b/>
          <w:sz w:val="24"/>
          <w:szCs w:val="24"/>
          <w:lang w:val="pt-PT"/>
        </w:rPr>
        <w:t>5.1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="00ED46B7"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Determine o domínio e o contradomínio de </w:t>
      </w:r>
      <w:r w:rsidR="00ED46B7" w:rsidRPr="00ED46B7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="00ED46B7" w:rsidRPr="00ED46B7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614D6C36" w14:textId="77777777" w:rsidR="00ED46B7" w:rsidRPr="00ED46B7" w:rsidRDefault="008A4B7C" w:rsidP="008A4B7C">
      <w:pPr>
        <w:tabs>
          <w:tab w:val="left" w:pos="426"/>
        </w:tabs>
        <w:spacing w:after="0" w:line="240" w:lineRule="auto"/>
        <w:ind w:left="-284" w:firstLine="284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8A4B7C">
        <w:rPr>
          <w:rFonts w:ascii="Times New Roman" w:hAnsi="Times New Roman" w:cs="Times New Roman"/>
          <w:b/>
          <w:sz w:val="24"/>
          <w:szCs w:val="24"/>
          <w:lang w:val="pt-PT"/>
        </w:rPr>
        <w:t>5.2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="00ED46B7"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Calcule o valor de </w:t>
      </w:r>
      <w:r w:rsidR="00ED46B7" w:rsidRPr="00ED46B7">
        <w:rPr>
          <w:rFonts w:ascii="Times New Roman" w:hAnsi="Times New Roman" w:cs="Times New Roman"/>
          <w:i/>
          <w:position w:val="-14"/>
          <w:sz w:val="24"/>
          <w:szCs w:val="24"/>
        </w:rPr>
        <w:object w:dxaOrig="720" w:dyaOrig="380" w14:anchorId="2EE75333">
          <v:shape id="_x0000_i1052" type="#_x0000_t75" style="width:37.25pt;height:17.4pt" o:ole="">
            <v:imagedata r:id="rId62" o:title=""/>
          </v:shape>
          <o:OLEObject Type="Embed" ProgID="Equation.DSMT4" ShapeID="_x0000_i1052" DrawAspect="Content" ObjectID="_1806149559" r:id="rId63"/>
        </w:object>
      </w:r>
      <w:r w:rsidR="00ED46B7" w:rsidRPr="00ED46B7">
        <w:rPr>
          <w:rFonts w:ascii="Times New Roman" w:hAnsi="Times New Roman" w:cs="Times New Roman"/>
          <w:sz w:val="24"/>
          <w:szCs w:val="24"/>
          <w:lang w:val="pt-PT"/>
        </w:rPr>
        <w:t>, tal que:</w:t>
      </w:r>
    </w:p>
    <w:p w14:paraId="723D43A2" w14:textId="77777777" w:rsidR="00ED46B7" w:rsidRDefault="008A4B7C" w:rsidP="008A4B7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8A4B7C">
        <w:rPr>
          <w:rFonts w:ascii="Times New Roman" w:hAnsi="Times New Roman" w:cs="Times New Roman"/>
          <w:b/>
          <w:sz w:val="24"/>
          <w:szCs w:val="24"/>
          <w:lang w:val="pt-PT"/>
        </w:rPr>
        <w:t>5.2.1</w:t>
      </w:r>
      <w:r w:rsidR="00ED46B7" w:rsidRPr="00ED46B7">
        <w:rPr>
          <w:rFonts w:ascii="Times New Roman" w:hAnsi="Times New Roman" w:cs="Times New Roman"/>
          <w:i/>
          <w:sz w:val="24"/>
          <w:szCs w:val="24"/>
          <w:lang w:val="pt-PT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pt-PT"/>
        </w:rPr>
        <w:t xml:space="preserve">  </w:t>
      </w:r>
      <w:r w:rsidR="00F54D5A" w:rsidRPr="00F54D5A">
        <w:rPr>
          <w:position w:val="-14"/>
        </w:rPr>
        <w:object w:dxaOrig="1240" w:dyaOrig="400" w14:anchorId="7B6F861E">
          <v:shape id="_x0000_i1053" type="#_x0000_t75" style="width:62.05pt;height:19.85pt" o:ole="">
            <v:imagedata r:id="rId64" o:title=""/>
          </v:shape>
          <o:OLEObject Type="Embed" ProgID="Equation.DSMT4" ShapeID="_x0000_i1053" DrawAspect="Content" ObjectID="_1806149560" r:id="rId65"/>
        </w:object>
      </w:r>
      <w:r w:rsidR="00ED46B7" w:rsidRPr="008A4B7C">
        <w:rPr>
          <w:rFonts w:ascii="Times New Roman" w:hAnsi="Times New Roman" w:cs="Times New Roman"/>
          <w:sz w:val="24"/>
          <w:szCs w:val="24"/>
          <w:lang w:val="pt-PT"/>
        </w:rPr>
        <w:t>;</w:t>
      </w:r>
    </w:p>
    <w:p w14:paraId="33588CE5" w14:textId="77777777" w:rsidR="00ED46B7" w:rsidRPr="008A4B7C" w:rsidRDefault="008A4B7C" w:rsidP="008A4B7C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8A4B7C">
        <w:rPr>
          <w:rFonts w:ascii="Times New Roman" w:hAnsi="Times New Roman" w:cs="Times New Roman"/>
          <w:b/>
          <w:sz w:val="24"/>
          <w:szCs w:val="24"/>
          <w:lang w:val="pt-PT"/>
        </w:rPr>
        <w:t>5.2.2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 </w:t>
      </w:r>
      <w:r w:rsidR="00ED46B7" w:rsidRPr="008A4B7C">
        <w:rPr>
          <w:rFonts w:ascii="Times New Roman" w:hAnsi="Times New Roman" w:cs="Times New Roman"/>
          <w:i/>
          <w:sz w:val="24"/>
          <w:szCs w:val="24"/>
          <w:lang w:val="pt-PT"/>
        </w:rPr>
        <w:t xml:space="preserve"> </w:t>
      </w:r>
      <w:r w:rsidR="00F54D5A" w:rsidRPr="00ED46B7">
        <w:rPr>
          <w:position w:val="-10"/>
        </w:rPr>
        <w:object w:dxaOrig="920" w:dyaOrig="320" w14:anchorId="00792EC1">
          <v:shape id="_x0000_i1054" type="#_x0000_t75" style="width:44.7pt;height:14.9pt" o:ole="">
            <v:imagedata r:id="rId66" o:title=""/>
          </v:shape>
          <o:OLEObject Type="Embed" ProgID="Equation.DSMT4" ShapeID="_x0000_i1054" DrawAspect="Content" ObjectID="_1806149561" r:id="rId67"/>
        </w:object>
      </w:r>
      <w:r w:rsidR="00ED46B7" w:rsidRPr="008A4B7C">
        <w:rPr>
          <w:rFonts w:ascii="Times New Roman" w:hAnsi="Times New Roman" w:cs="Times New Roman"/>
          <w:sz w:val="24"/>
          <w:szCs w:val="24"/>
          <w:lang w:val="pt-PT"/>
        </w:rPr>
        <w:t xml:space="preserve">. </w:t>
      </w:r>
    </w:p>
    <w:p w14:paraId="67220E85" w14:textId="77777777" w:rsidR="00ED46B7" w:rsidRPr="008A4B7C" w:rsidRDefault="00ED46B7" w:rsidP="00780C5A">
      <w:pPr>
        <w:spacing w:after="0"/>
        <w:jc w:val="both"/>
        <w:rPr>
          <w:rFonts w:ascii="Times New Roman" w:hAnsi="Times New Roman" w:cs="Times New Roman"/>
          <w:sz w:val="24"/>
          <w:szCs w:val="24"/>
          <w:lang w:val="pt-PT"/>
        </w:rPr>
      </w:pPr>
    </w:p>
    <w:p w14:paraId="209402A6" w14:textId="77777777" w:rsidR="00ED46B7" w:rsidRPr="00ED46B7" w:rsidRDefault="009D42D4" w:rsidP="00780C5A">
      <w:pPr>
        <w:numPr>
          <w:ilvl w:val="0"/>
          <w:numId w:val="14"/>
        </w:numPr>
        <w:tabs>
          <w:tab w:val="clear" w:pos="360"/>
          <w:tab w:val="num" w:pos="0"/>
        </w:tabs>
        <w:spacing w:after="0" w:line="360" w:lineRule="auto"/>
        <w:ind w:right="-279" w:hanging="644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>A</w:t>
      </w:r>
      <w:r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o fim de </w:t>
      </w:r>
      <w:r w:rsidRPr="00ED46B7">
        <w:rPr>
          <w:rFonts w:ascii="Times New Roman" w:hAnsi="Times New Roman" w:cs="Times New Roman"/>
          <w:i/>
          <w:sz w:val="24"/>
          <w:szCs w:val="24"/>
          <w:lang w:val="pt-PT"/>
        </w:rPr>
        <w:t>t</w:t>
      </w:r>
      <w:r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 anos de utilização</w:t>
      </w:r>
      <w:r>
        <w:rPr>
          <w:rFonts w:ascii="Times New Roman" w:hAnsi="Times New Roman" w:cs="Times New Roman"/>
          <w:sz w:val="24"/>
          <w:szCs w:val="24"/>
          <w:lang w:val="pt-PT"/>
        </w:rPr>
        <w:t>,</w:t>
      </w:r>
      <w:r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PT"/>
        </w:rPr>
        <w:t>o</w:t>
      </w:r>
      <w:r w:rsidR="00ED46B7" w:rsidRPr="00ED46B7">
        <w:rPr>
          <w:rFonts w:ascii="Times New Roman" w:hAnsi="Times New Roman" w:cs="Times New Roman"/>
          <w:sz w:val="24"/>
          <w:szCs w:val="24"/>
          <w:lang w:val="pt-PT"/>
        </w:rPr>
        <w:t xml:space="preserve"> valor de um equipamento informático é dado por:</w:t>
      </w:r>
      <w:r w:rsidR="008A4B7C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</w:p>
    <w:p w14:paraId="69365738" w14:textId="77777777" w:rsidR="00ED46B7" w:rsidRPr="00ED46B7" w:rsidRDefault="00ED46B7" w:rsidP="008A4B7C">
      <w:pPr>
        <w:pStyle w:val="Cabealho"/>
        <w:tabs>
          <w:tab w:val="left" w:pos="0"/>
        </w:tabs>
        <w:spacing w:line="360" w:lineRule="auto"/>
        <w:ind w:right="-279"/>
        <w:jc w:val="both"/>
        <w:rPr>
          <w:szCs w:val="24"/>
        </w:rPr>
      </w:pPr>
      <w:r w:rsidRPr="00ED46B7">
        <w:rPr>
          <w:szCs w:val="24"/>
        </w:rPr>
        <w:tab/>
      </w:r>
      <w:r w:rsidRPr="00ED46B7">
        <w:rPr>
          <w:position w:val="-14"/>
          <w:szCs w:val="24"/>
        </w:rPr>
        <w:object w:dxaOrig="1500" w:dyaOrig="400" w14:anchorId="44034D59">
          <v:shape id="_x0000_i1055" type="#_x0000_t75" style="width:74.5pt;height:19.85pt" o:ole="">
            <v:imagedata r:id="rId68" o:title=""/>
          </v:shape>
          <o:OLEObject Type="Embed" ProgID="Equation.DSMT4" ShapeID="_x0000_i1055" DrawAspect="Content" ObjectID="_1806149562" r:id="rId69"/>
        </w:object>
      </w:r>
      <w:r w:rsidRPr="00ED46B7">
        <w:rPr>
          <w:szCs w:val="24"/>
        </w:rPr>
        <w:t xml:space="preserve">, </w:t>
      </w:r>
      <w:r w:rsidRPr="008A4B7C">
        <w:rPr>
          <w:b w:val="0"/>
          <w:szCs w:val="24"/>
        </w:rPr>
        <w:t xml:space="preserve">onde  </w:t>
      </w:r>
      <w:r w:rsidRPr="008A4B7C">
        <w:rPr>
          <w:b w:val="0"/>
          <w:position w:val="-12"/>
          <w:szCs w:val="24"/>
        </w:rPr>
        <w:object w:dxaOrig="260" w:dyaOrig="360" w14:anchorId="4DBB21C1">
          <v:shape id="_x0000_i1056" type="#_x0000_t75" style="width:12.4pt;height:17.4pt" o:ole="">
            <v:imagedata r:id="rId70" o:title=""/>
          </v:shape>
          <o:OLEObject Type="Embed" ProgID="Equation.DSMT4" ShapeID="_x0000_i1056" DrawAspect="Content" ObjectID="_1806149563" r:id="rId71"/>
        </w:object>
      </w:r>
      <w:r w:rsidRPr="008A4B7C">
        <w:rPr>
          <w:b w:val="0"/>
          <w:szCs w:val="24"/>
        </w:rPr>
        <w:t xml:space="preserve">  corresponde ao custo inicial.</w:t>
      </w:r>
    </w:p>
    <w:p w14:paraId="64BCF308" w14:textId="77777777" w:rsidR="00ED46B7" w:rsidRPr="008A4B7C" w:rsidRDefault="008A4B7C" w:rsidP="008A4B7C">
      <w:pPr>
        <w:pStyle w:val="Cabealho"/>
        <w:tabs>
          <w:tab w:val="clear" w:pos="4252"/>
          <w:tab w:val="left" w:pos="426"/>
          <w:tab w:val="center" w:pos="1080"/>
        </w:tabs>
        <w:spacing w:after="120"/>
        <w:ind w:left="360" w:right="-279" w:hanging="360"/>
        <w:jc w:val="both"/>
        <w:rPr>
          <w:b w:val="0"/>
          <w:szCs w:val="24"/>
        </w:rPr>
      </w:pPr>
      <w:r w:rsidRPr="008A4B7C">
        <w:rPr>
          <w:szCs w:val="24"/>
        </w:rPr>
        <w:t>6.1</w:t>
      </w:r>
      <w:r>
        <w:rPr>
          <w:b w:val="0"/>
          <w:szCs w:val="24"/>
        </w:rPr>
        <w:tab/>
      </w:r>
      <w:r w:rsidR="009D42D4">
        <w:rPr>
          <w:b w:val="0"/>
          <w:szCs w:val="24"/>
        </w:rPr>
        <w:t>Qual</w:t>
      </w:r>
      <w:r w:rsidR="00ED46B7" w:rsidRPr="008A4B7C">
        <w:rPr>
          <w:b w:val="0"/>
          <w:szCs w:val="24"/>
        </w:rPr>
        <w:t xml:space="preserve"> o valor inicial do equipamento sabendo que ao fim de 6 anos o seu valor será </w:t>
      </w:r>
      <w:r>
        <w:rPr>
          <w:b w:val="0"/>
          <w:szCs w:val="24"/>
        </w:rPr>
        <w:t xml:space="preserve">de </w:t>
      </w:r>
      <w:r w:rsidR="00C92B31">
        <w:rPr>
          <w:b w:val="0"/>
          <w:szCs w:val="24"/>
        </w:rPr>
        <w:t>49,79</w:t>
      </w:r>
      <w:r w:rsidR="00ED46B7" w:rsidRPr="008A4B7C">
        <w:rPr>
          <w:b w:val="0"/>
          <w:szCs w:val="24"/>
        </w:rPr>
        <w:t xml:space="preserve"> euros.</w:t>
      </w:r>
    </w:p>
    <w:p w14:paraId="3FC46521" w14:textId="77777777" w:rsidR="00ED46B7" w:rsidRPr="008A4B7C" w:rsidRDefault="008A4B7C" w:rsidP="008A4B7C">
      <w:pPr>
        <w:pStyle w:val="Cabealho"/>
        <w:tabs>
          <w:tab w:val="clear" w:pos="4252"/>
          <w:tab w:val="left" w:pos="426"/>
          <w:tab w:val="center" w:pos="1080"/>
        </w:tabs>
        <w:spacing w:after="120"/>
        <w:ind w:right="-279"/>
        <w:jc w:val="both"/>
        <w:rPr>
          <w:b w:val="0"/>
          <w:szCs w:val="24"/>
        </w:rPr>
      </w:pPr>
      <w:r w:rsidRPr="008A4B7C">
        <w:rPr>
          <w:szCs w:val="24"/>
        </w:rPr>
        <w:t>6.2</w:t>
      </w:r>
      <w:r>
        <w:rPr>
          <w:b w:val="0"/>
          <w:szCs w:val="24"/>
        </w:rPr>
        <w:tab/>
      </w:r>
      <w:r w:rsidR="009D42D4">
        <w:rPr>
          <w:b w:val="0"/>
          <w:szCs w:val="24"/>
        </w:rPr>
        <w:t>Verifique</w:t>
      </w:r>
      <w:r w:rsidR="00ED46B7" w:rsidRPr="008A4B7C">
        <w:rPr>
          <w:b w:val="0"/>
          <w:szCs w:val="24"/>
        </w:rPr>
        <w:t xml:space="preserve"> que todos os anos a desvalorização do equipamento é de aproximadamente</w:t>
      </w:r>
      <w:r>
        <w:rPr>
          <w:b w:val="0"/>
          <w:szCs w:val="24"/>
        </w:rPr>
        <w:t xml:space="preserve"> </w:t>
      </w:r>
      <w:r w:rsidR="00ED46B7" w:rsidRPr="008A4B7C">
        <w:rPr>
          <w:b w:val="0"/>
          <w:szCs w:val="24"/>
        </w:rPr>
        <w:t>39%.</w:t>
      </w:r>
    </w:p>
    <w:p w14:paraId="6C687A0D" w14:textId="77777777" w:rsidR="005552A7" w:rsidRPr="005552A7" w:rsidRDefault="005552A7" w:rsidP="00780C5A">
      <w:pPr>
        <w:spacing w:after="0"/>
        <w:ind w:left="-284"/>
        <w:rPr>
          <w:rFonts w:ascii="Times New Roman" w:hAnsi="Times New Roman" w:cs="Times New Roman"/>
          <w:sz w:val="24"/>
          <w:lang w:val="pt-PT"/>
        </w:rPr>
      </w:pPr>
    </w:p>
    <w:p w14:paraId="7F1F4778" w14:textId="77777777" w:rsidR="00F04B74" w:rsidRPr="00F04B74" w:rsidRDefault="00F04B74" w:rsidP="00780C5A">
      <w:pPr>
        <w:pStyle w:val="PargrafodaLista"/>
        <w:numPr>
          <w:ilvl w:val="0"/>
          <w:numId w:val="14"/>
        </w:numPr>
        <w:tabs>
          <w:tab w:val="clear" w:pos="360"/>
          <w:tab w:val="num" w:pos="0"/>
        </w:tabs>
        <w:spacing w:after="0"/>
        <w:ind w:left="0" w:right="-279" w:hanging="284"/>
        <w:jc w:val="both"/>
        <w:rPr>
          <w:rFonts w:ascii="Times New Roman" w:hAnsi="Times New Roman" w:cs="Times New Roman"/>
          <w:sz w:val="24"/>
          <w:lang w:val="pt-PT"/>
        </w:rPr>
      </w:pP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A senhora Alfa </w:t>
      </w:r>
      <w:r w:rsidR="009D42D4">
        <w:rPr>
          <w:rFonts w:ascii="Times New Roman" w:hAnsi="Times New Roman" w:cs="Times New Roman"/>
          <w:sz w:val="24"/>
          <w:szCs w:val="24"/>
          <w:lang w:val="pt-PT"/>
        </w:rPr>
        <w:t>comprou alguns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legumes e,</w:t>
      </w:r>
      <w:r w:rsidR="009D42D4">
        <w:rPr>
          <w:rFonts w:ascii="Times New Roman" w:hAnsi="Times New Roman" w:cs="Times New Roman"/>
          <w:sz w:val="24"/>
          <w:szCs w:val="24"/>
          <w:lang w:val="pt-PT"/>
        </w:rPr>
        <w:t xml:space="preserve"> para os conservar frescos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63101D">
        <w:rPr>
          <w:rFonts w:ascii="Times New Roman" w:hAnsi="Times New Roman" w:cs="Times New Roman"/>
          <w:sz w:val="24"/>
          <w:szCs w:val="24"/>
          <w:lang w:val="pt-PT"/>
        </w:rPr>
        <w:t>às onze horas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, pô-los no frigorífico (onde, nesse </w:t>
      </w:r>
      <w:r>
        <w:rPr>
          <w:rFonts w:ascii="Times New Roman" w:hAnsi="Times New Roman" w:cs="Times New Roman"/>
          <w:sz w:val="24"/>
          <w:szCs w:val="24"/>
          <w:lang w:val="pt-PT"/>
        </w:rPr>
        <w:t>m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>omento, a temperatura era de 6° Celsius).</w:t>
      </w:r>
    </w:p>
    <w:p w14:paraId="6E05C572" w14:textId="77777777" w:rsidR="00F04B74" w:rsidRPr="00F04B74" w:rsidRDefault="0063101D" w:rsidP="0063101D">
      <w:pPr>
        <w:autoSpaceDE w:val="0"/>
        <w:autoSpaceDN w:val="0"/>
        <w:adjustRightInd w:val="0"/>
        <w:spacing w:after="0"/>
        <w:ind w:right="-279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>Assim</w:t>
      </w:r>
      <w:r w:rsidR="00F04B74"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que os legumes foram introduzidos no frigorífico, a temperatura dentro do frigorifico </w:t>
      </w:r>
      <w:r w:rsidR="00F04B74" w:rsidRPr="0063101D">
        <w:rPr>
          <w:rFonts w:ascii="Times New Roman" w:hAnsi="Times New Roman" w:cs="Times New Roman"/>
          <w:bCs/>
          <w:sz w:val="24"/>
          <w:szCs w:val="24"/>
          <w:lang w:val="pt-PT"/>
        </w:rPr>
        <w:t>começou de imediato a aumentar</w:t>
      </w:r>
      <w:r w:rsidR="00F04B74" w:rsidRPr="00F04B74">
        <w:rPr>
          <w:rFonts w:ascii="Times New Roman" w:hAnsi="Times New Roman" w:cs="Times New Roman"/>
          <w:sz w:val="24"/>
          <w:szCs w:val="24"/>
          <w:lang w:val="pt-PT"/>
        </w:rPr>
        <w:t>, tendo atingido um valor máximo e voltado depois a diminuir, aproximando-se da temperatura inicial.</w:t>
      </w:r>
    </w:p>
    <w:p w14:paraId="6E74942E" w14:textId="77777777" w:rsidR="00F04B74" w:rsidRDefault="00F04B74" w:rsidP="0063101D">
      <w:pPr>
        <w:autoSpaceDE w:val="0"/>
        <w:autoSpaceDN w:val="0"/>
        <w:adjustRightInd w:val="0"/>
        <w:spacing w:after="0"/>
        <w:ind w:right="-279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Admita que a temperatura no interior do frigorífico, medido em graus Celsius, após </w:t>
      </w:r>
      <w:r w:rsidRPr="00F04B74">
        <w:rPr>
          <w:rFonts w:ascii="Times New Roman" w:hAnsi="Times New Roman" w:cs="Times New Roman"/>
          <w:i/>
          <w:iCs/>
          <w:sz w:val="24"/>
          <w:szCs w:val="24"/>
          <w:lang w:val="pt-PT"/>
        </w:rPr>
        <w:t xml:space="preserve">t </w:t>
      </w:r>
      <w:r w:rsidRPr="0063101D">
        <w:rPr>
          <w:rFonts w:ascii="Times New Roman" w:hAnsi="Times New Roman" w:cs="Times New Roman"/>
          <w:bCs/>
          <w:sz w:val="24"/>
          <w:szCs w:val="24"/>
          <w:lang w:val="pt-PT"/>
        </w:rPr>
        <w:t>minutos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, pode ser dada por     </w:t>
      </w:r>
    </w:p>
    <w:p w14:paraId="0965ACF7" w14:textId="77777777" w:rsidR="00F04B74" w:rsidRPr="00F04B74" w:rsidRDefault="00F04B74" w:rsidP="00F04B74">
      <w:pPr>
        <w:autoSpaceDE w:val="0"/>
        <w:autoSpaceDN w:val="0"/>
        <w:adjustRightInd w:val="0"/>
        <w:ind w:right="-279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 xml:space="preserve">                        </w:t>
      </w:r>
      <w:r w:rsidRPr="00F04B74">
        <w:rPr>
          <w:rFonts w:ascii="Times New Roman" w:hAnsi="Times New Roman" w:cs="Times New Roman"/>
          <w:position w:val="-10"/>
          <w:sz w:val="24"/>
          <w:szCs w:val="24"/>
          <w:lang w:val="pt-PT"/>
        </w:rPr>
        <w:object w:dxaOrig="2500" w:dyaOrig="360" w14:anchorId="1F0AC6ED">
          <v:shape id="_x0000_i1057" type="#_x0000_t75" style="width:126.6pt;height:17.4pt" o:ole="">
            <v:imagedata r:id="rId72" o:title=""/>
          </v:shape>
          <o:OLEObject Type="Embed" ProgID="Equation.3" ShapeID="_x0000_i1057" DrawAspect="Content" ObjectID="_1806149564" r:id="rId73"/>
        </w:objec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  </w:t>
      </w:r>
      <w:r w:rsidRPr="00F04B74">
        <w:rPr>
          <w:rFonts w:ascii="Times New Roman" w:hAnsi="Times New Roman" w:cs="Times New Roman"/>
          <w:lang w:val="pt-PT"/>
        </w:rPr>
        <w:t xml:space="preserve">(o instante </w:t>
      </w:r>
      <w:r w:rsidRPr="00F04B74">
        <w:rPr>
          <w:rFonts w:ascii="Times New Roman" w:hAnsi="Times New Roman" w:cs="Times New Roman"/>
          <w:i/>
          <w:iCs/>
          <w:lang w:val="pt-PT"/>
        </w:rPr>
        <w:t xml:space="preserve">t </w:t>
      </w:r>
      <w:r w:rsidRPr="00F04B74">
        <w:rPr>
          <w:rFonts w:ascii="Times New Roman" w:hAnsi="Times New Roman" w:cs="Times New Roman"/>
          <w:lang w:val="pt-PT"/>
        </w:rPr>
        <w:t xml:space="preserve">= 0 corresponde às </w:t>
      </w:r>
      <w:r w:rsidRPr="0063101D">
        <w:rPr>
          <w:rFonts w:ascii="Times New Roman" w:hAnsi="Times New Roman" w:cs="Times New Roman"/>
          <w:bCs/>
          <w:lang w:val="pt-PT"/>
        </w:rPr>
        <w:t>onze horas</w:t>
      </w:r>
      <w:r w:rsidRPr="00F04B74">
        <w:rPr>
          <w:rFonts w:ascii="Times New Roman" w:hAnsi="Times New Roman" w:cs="Times New Roman"/>
          <w:lang w:val="pt-PT"/>
        </w:rPr>
        <w:t>)</w:t>
      </w:r>
    </w:p>
    <w:p w14:paraId="1CA923C6" w14:textId="77777777" w:rsidR="00F04B74" w:rsidRPr="00F04B74" w:rsidRDefault="00F04B74" w:rsidP="00780C5A">
      <w:pPr>
        <w:autoSpaceDE w:val="0"/>
        <w:autoSpaceDN w:val="0"/>
        <w:adjustRightInd w:val="0"/>
        <w:spacing w:after="0"/>
        <w:ind w:right="-279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sz w:val="24"/>
          <w:szCs w:val="24"/>
          <w:lang w:val="pt-PT"/>
        </w:rPr>
        <w:t>Nas duas alíneas seguintes, sempre que, nos cálculos intermédios, proceder a arredondamentos, conserve, no mínimo, três casas decimais.</w:t>
      </w:r>
    </w:p>
    <w:p w14:paraId="1FCE2492" w14:textId="77777777" w:rsidR="00F04B74" w:rsidRDefault="00F04B74" w:rsidP="00780C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0" w:right="-279" w:hanging="42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b/>
          <w:sz w:val="24"/>
          <w:szCs w:val="24"/>
          <w:lang w:val="pt-PT"/>
        </w:rPr>
        <w:t>7.1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>Qual era a temperatura no interior do frigorífico às onze horas e doze minutos?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>Apresente o resultado, em graus Celsius, arredondado às décimas.</w:t>
      </w:r>
    </w:p>
    <w:p w14:paraId="425DAD03" w14:textId="77777777" w:rsidR="002659B1" w:rsidRPr="002659B1" w:rsidRDefault="00F04B74" w:rsidP="002659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0" w:right="-279" w:hanging="42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b/>
          <w:sz w:val="24"/>
          <w:szCs w:val="24"/>
          <w:lang w:val="pt-PT"/>
        </w:rPr>
        <w:t>7.2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="002659B1" w:rsidRPr="002659B1">
        <w:rPr>
          <w:rFonts w:ascii="Times New Roman" w:hAnsi="Times New Roman" w:cs="Times New Roman"/>
          <w:sz w:val="24"/>
          <w:szCs w:val="24"/>
          <w:lang w:val="pt-PT"/>
        </w:rPr>
        <w:t>Calcule, com aproximação às décimas, a taxa média de variação da temperatura no intervalo</w:t>
      </w:r>
      <w:r w:rsidR="002659B1">
        <w:rPr>
          <w:rFonts w:ascii="Times New Roman" w:hAnsi="Times New Roman" w:cs="Times New Roman"/>
          <w:sz w:val="24"/>
          <w:szCs w:val="24"/>
          <w:lang w:val="pt-PT"/>
        </w:rPr>
        <w:t xml:space="preserve"> [0,10]</w:t>
      </w:r>
      <w:r w:rsidR="002659B1" w:rsidRPr="002659B1">
        <w:rPr>
          <w:rFonts w:ascii="Times New Roman" w:hAnsi="Times New Roman" w:cs="Times New Roman"/>
          <w:sz w:val="24"/>
          <w:szCs w:val="24"/>
          <w:lang w:val="pt-PT"/>
        </w:rPr>
        <w:t xml:space="preserve"> . Interprete este res</w:t>
      </w:r>
      <w:r w:rsidR="002659B1">
        <w:rPr>
          <w:rFonts w:ascii="Times New Roman" w:hAnsi="Times New Roman" w:cs="Times New Roman"/>
          <w:sz w:val="24"/>
          <w:szCs w:val="24"/>
          <w:lang w:val="pt-PT"/>
        </w:rPr>
        <w:t>ultado no contexto do problema.</w:t>
      </w:r>
    </w:p>
    <w:p w14:paraId="1EC319DE" w14:textId="77777777" w:rsidR="002659B1" w:rsidRDefault="002659B1" w:rsidP="00F04B74">
      <w:pPr>
        <w:autoSpaceDE w:val="0"/>
        <w:autoSpaceDN w:val="0"/>
        <w:adjustRightInd w:val="0"/>
        <w:spacing w:after="0"/>
        <w:ind w:right="-279" w:firstLine="420"/>
        <w:jc w:val="both"/>
        <w:rPr>
          <w:rFonts w:ascii="Times New Roman" w:hAnsi="Times New Roman" w:cs="Times New Roman"/>
          <w:sz w:val="24"/>
          <w:szCs w:val="24"/>
          <w:lang w:val="pt-PT"/>
        </w:rPr>
      </w:pPr>
    </w:p>
    <w:p w14:paraId="3DC421F4" w14:textId="77777777" w:rsidR="002659B1" w:rsidRDefault="002659B1" w:rsidP="00F04B74">
      <w:pPr>
        <w:autoSpaceDE w:val="0"/>
        <w:autoSpaceDN w:val="0"/>
        <w:adjustRightInd w:val="0"/>
        <w:spacing w:after="0"/>
        <w:ind w:right="-279" w:firstLine="420"/>
        <w:jc w:val="both"/>
        <w:rPr>
          <w:rFonts w:ascii="Times New Roman" w:hAnsi="Times New Roman" w:cs="Times New Roman"/>
          <w:sz w:val="24"/>
          <w:szCs w:val="24"/>
          <w:lang w:val="pt-PT"/>
        </w:rPr>
      </w:pPr>
    </w:p>
    <w:p w14:paraId="28577259" w14:textId="77777777" w:rsidR="002659B1" w:rsidRPr="00F04B74" w:rsidRDefault="002659B1" w:rsidP="00F04B74">
      <w:pPr>
        <w:autoSpaceDE w:val="0"/>
        <w:autoSpaceDN w:val="0"/>
        <w:adjustRightInd w:val="0"/>
        <w:spacing w:after="0"/>
        <w:ind w:right="-279" w:firstLine="420"/>
        <w:jc w:val="both"/>
        <w:rPr>
          <w:rFonts w:ascii="Times New Roman" w:hAnsi="Times New Roman" w:cs="Times New Roman"/>
          <w:i/>
          <w:iCs/>
          <w:sz w:val="24"/>
          <w:szCs w:val="24"/>
          <w:lang w:val="pt-PT"/>
        </w:rPr>
      </w:pPr>
    </w:p>
    <w:p w14:paraId="3DCA789B" w14:textId="77777777" w:rsidR="00F04B74" w:rsidRDefault="00F04B74" w:rsidP="00E643EA">
      <w:pPr>
        <w:numPr>
          <w:ilvl w:val="0"/>
          <w:numId w:val="14"/>
        </w:numPr>
        <w:tabs>
          <w:tab w:val="clear" w:pos="360"/>
          <w:tab w:val="num" w:pos="142"/>
        </w:tabs>
        <w:spacing w:after="0" w:line="240" w:lineRule="auto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sz w:val="24"/>
          <w:szCs w:val="24"/>
          <w:lang w:val="pt-PT"/>
        </w:rPr>
        <w:lastRenderedPageBreak/>
        <w:t>Num determinado lago foram colocados peixes de uma espécie exótica. O seu número é dado</w:t>
      </w:r>
    </w:p>
    <w:p w14:paraId="1B819599" w14:textId="77777777" w:rsidR="00F04B74" w:rsidRDefault="00F04B74" w:rsidP="00E643EA">
      <w:pPr>
        <w:spacing w:after="0" w:line="240" w:lineRule="auto"/>
        <w:ind w:left="142"/>
        <w:rPr>
          <w:rFonts w:ascii="Times New Roman" w:hAnsi="Times New Roman" w:cs="Times New Roman"/>
          <w:sz w:val="24"/>
          <w:szCs w:val="24"/>
          <w:lang w:val="pt-PT"/>
        </w:rPr>
      </w:pP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pela função </w:t>
      </w:r>
      <w:r w:rsidRPr="00345EB1">
        <w:rPr>
          <w:rFonts w:ascii="Times New Roman" w:hAnsi="Times New Roman" w:cs="Times New Roman"/>
          <w:i/>
          <w:sz w:val="24"/>
          <w:szCs w:val="24"/>
          <w:lang w:val="pt-PT"/>
        </w:rPr>
        <w:t>p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, definida por  </w:t>
      </w:r>
      <w:r w:rsidR="00345EB1" w:rsidRPr="00345EB1">
        <w:rPr>
          <w:rFonts w:ascii="Times New Roman" w:hAnsi="Times New Roman" w:cs="Times New Roman"/>
          <w:position w:val="-26"/>
          <w:sz w:val="24"/>
          <w:szCs w:val="24"/>
        </w:rPr>
        <w:object w:dxaOrig="1900" w:dyaOrig="639" w14:anchorId="7B7E3574">
          <v:shape id="_x0000_i1058" type="#_x0000_t75" style="width:96.85pt;height:32.3pt" o:ole="">
            <v:imagedata r:id="rId74" o:title=""/>
          </v:shape>
          <o:OLEObject Type="Embed" ProgID="Equation.DSMT4" ShapeID="_x0000_i1058" DrawAspect="Content" ObjectID="_1806149565" r:id="rId75"/>
        </w:objec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em que </w:t>
      </w:r>
      <w:r w:rsidRPr="00345EB1">
        <w:rPr>
          <w:rFonts w:ascii="Times New Roman" w:hAnsi="Times New Roman" w:cs="Times New Roman"/>
          <w:i/>
          <w:sz w:val="24"/>
          <w:szCs w:val="24"/>
          <w:lang w:val="pt-PT"/>
        </w:rPr>
        <w:t>t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 xml:space="preserve"> representa o número de meses após o momento em que os peixes foram colocados no lago.</w:t>
      </w:r>
    </w:p>
    <w:p w14:paraId="5554C667" w14:textId="77777777" w:rsidR="00897511" w:rsidRPr="00F04B74" w:rsidRDefault="00897511" w:rsidP="00F04B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</w:p>
    <w:p w14:paraId="304C439F" w14:textId="77777777" w:rsidR="00F04B74" w:rsidRDefault="00F04B74" w:rsidP="00F04B74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  <w:lang w:val="pt-PT"/>
        </w:rPr>
      </w:pPr>
      <w:r w:rsidRPr="00345EB1">
        <w:rPr>
          <w:rFonts w:ascii="Times New Roman" w:hAnsi="Times New Roman" w:cs="Times New Roman"/>
          <w:b/>
          <w:sz w:val="24"/>
          <w:szCs w:val="24"/>
          <w:lang w:val="pt-PT"/>
        </w:rPr>
        <w:t>8.1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>Calcula o nº aproximado de peixes 18 meses após o momento em que os peixes foram colocados no lago.</w:t>
      </w:r>
    </w:p>
    <w:p w14:paraId="78CAFB4E" w14:textId="77777777" w:rsidR="00F04B74" w:rsidRPr="00F04B74" w:rsidRDefault="00F04B74" w:rsidP="00F04B74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  <w:lang w:val="pt-PT"/>
        </w:rPr>
      </w:pPr>
      <w:r w:rsidRPr="00345EB1">
        <w:rPr>
          <w:rFonts w:ascii="Times New Roman" w:hAnsi="Times New Roman" w:cs="Times New Roman"/>
          <w:b/>
          <w:sz w:val="24"/>
          <w:szCs w:val="24"/>
          <w:lang w:val="pt-PT"/>
        </w:rPr>
        <w:t>8.2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F04B74">
        <w:rPr>
          <w:rFonts w:ascii="Times New Roman" w:hAnsi="Times New Roman" w:cs="Times New Roman"/>
          <w:sz w:val="24"/>
          <w:szCs w:val="24"/>
          <w:lang w:val="pt-PT"/>
        </w:rPr>
        <w:t>Ao fim de quantos anos é que o nº de peixes foi de 2200? Apresenta o resultado aproximado às unidades.</w:t>
      </w:r>
    </w:p>
    <w:p w14:paraId="1E17E9A8" w14:textId="77777777" w:rsidR="00F04B74" w:rsidRPr="00F04B74" w:rsidRDefault="00345EB1" w:rsidP="00897511">
      <w:pPr>
        <w:tabs>
          <w:tab w:val="left" w:pos="426"/>
        </w:tabs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  <w:lang w:val="pt-PT"/>
        </w:rPr>
      </w:pPr>
      <w:r w:rsidRPr="00345EB1">
        <w:rPr>
          <w:rFonts w:ascii="Times New Roman" w:hAnsi="Times New Roman" w:cs="Times New Roman"/>
          <w:b/>
          <w:sz w:val="24"/>
          <w:szCs w:val="24"/>
          <w:lang w:val="pt-PT"/>
        </w:rPr>
        <w:t>8.3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="00F04B74" w:rsidRPr="00F04B74">
        <w:rPr>
          <w:rFonts w:ascii="Times New Roman" w:hAnsi="Times New Roman" w:cs="Times New Roman"/>
          <w:sz w:val="24"/>
          <w:szCs w:val="24"/>
          <w:lang w:val="pt-PT"/>
        </w:rPr>
        <w:t>Calcula a velocidade de crescimento do nº de peixes dois anos após o momento em que os peixes foram colocados no lago.</w:t>
      </w:r>
    </w:p>
    <w:p w14:paraId="166B9180" w14:textId="77777777" w:rsidR="00F04B74" w:rsidRDefault="00F04B74" w:rsidP="00F04B74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37B98935" w14:textId="77777777" w:rsidR="00E90D1E" w:rsidRPr="00F04B74" w:rsidRDefault="00E90D1E" w:rsidP="00F04B74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63D18873" w14:textId="77777777" w:rsidR="00897511" w:rsidRPr="00897511" w:rsidRDefault="00897511" w:rsidP="00E643EA">
      <w:pPr>
        <w:numPr>
          <w:ilvl w:val="0"/>
          <w:numId w:val="14"/>
        </w:numPr>
        <w:tabs>
          <w:tab w:val="clear" w:pos="360"/>
          <w:tab w:val="num" w:pos="142"/>
        </w:tabs>
        <w:spacing w:after="0" w:line="240" w:lineRule="auto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  <w:r w:rsidRPr="00897511">
        <w:rPr>
          <w:rFonts w:ascii="Times New Roman" w:hAnsi="Times New Roman" w:cs="Times New Roman"/>
          <w:sz w:val="24"/>
          <w:szCs w:val="24"/>
          <w:lang w:val="pt-PT"/>
        </w:rPr>
        <w:t xml:space="preserve">Determina analiticamente as equações das assimptotas do gráfico da função definida por </w:t>
      </w:r>
      <w:r w:rsidRPr="00897511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33D5AEA8">
          <v:shape id="_x0000_i1059" type="#_x0000_t75" style="width:114.2pt;height:32.3pt" o:ole="">
            <v:imagedata r:id="rId76" o:title=""/>
          </v:shape>
          <o:OLEObject Type="Embed" ProgID="Equation.DSMT4" ShapeID="_x0000_i1059" DrawAspect="Content" ObjectID="_1806149566" r:id="rId77"/>
        </w:object>
      </w:r>
    </w:p>
    <w:p w14:paraId="786C8794" w14:textId="77777777" w:rsidR="00897511" w:rsidRDefault="00897511" w:rsidP="00897511">
      <w:pPr>
        <w:spacing w:after="0" w:line="240" w:lineRule="auto"/>
        <w:ind w:left="-284"/>
        <w:rPr>
          <w:rFonts w:ascii="Times New Roman" w:hAnsi="Times New Roman" w:cs="Times New Roman"/>
          <w:sz w:val="24"/>
          <w:lang w:val="pt-PT"/>
        </w:rPr>
      </w:pPr>
    </w:p>
    <w:p w14:paraId="769A36DE" w14:textId="77777777" w:rsidR="00E90D1E" w:rsidRDefault="00E90D1E" w:rsidP="00897511">
      <w:pPr>
        <w:spacing w:after="0" w:line="240" w:lineRule="auto"/>
        <w:ind w:left="-284"/>
        <w:rPr>
          <w:rFonts w:ascii="Times New Roman" w:hAnsi="Times New Roman" w:cs="Times New Roman"/>
          <w:sz w:val="24"/>
          <w:lang w:val="pt-PT"/>
        </w:rPr>
      </w:pPr>
    </w:p>
    <w:p w14:paraId="1537D777" w14:textId="77777777" w:rsidR="00E643EA" w:rsidRPr="00E643EA" w:rsidRDefault="00E643EA" w:rsidP="00E643EA">
      <w:pPr>
        <w:numPr>
          <w:ilvl w:val="0"/>
          <w:numId w:val="14"/>
        </w:numPr>
        <w:tabs>
          <w:tab w:val="clear" w:pos="360"/>
          <w:tab w:val="left" w:pos="142"/>
          <w:tab w:val="left" w:pos="284"/>
        </w:tabs>
        <w:spacing w:after="0" w:line="240" w:lineRule="auto"/>
        <w:ind w:left="142" w:hanging="426"/>
        <w:rPr>
          <w:rFonts w:ascii="Times New Roman" w:hAnsi="Times New Roman" w:cs="Times New Roman"/>
          <w:sz w:val="24"/>
          <w:szCs w:val="24"/>
          <w:lang w:val="pt-PT"/>
        </w:rPr>
      </w:pPr>
      <w:r w:rsidRPr="00E643EA">
        <w:rPr>
          <w:rFonts w:ascii="Times New Roman" w:hAnsi="Times New Roman" w:cs="Times New Roman"/>
          <w:sz w:val="24"/>
          <w:szCs w:val="24"/>
          <w:lang w:val="pt-PT"/>
        </w:rPr>
        <w:t xml:space="preserve">Uma bebida é retirada do frigorífico e colocada numa sala onde a temperatura ambiente é de 26ºC. A temperatura da bebida, t minutos após ter sido retirada do frigorífico, é dada por </w:t>
      </w:r>
      <w:r w:rsidRPr="00E643EA">
        <w:rPr>
          <w:rFonts w:ascii="Times New Roman" w:hAnsi="Times New Roman" w:cs="Times New Roman"/>
          <w:position w:val="-10"/>
          <w:sz w:val="24"/>
          <w:szCs w:val="24"/>
        </w:rPr>
        <w:object w:dxaOrig="2799" w:dyaOrig="360" w14:anchorId="279A4544">
          <v:shape id="_x0000_i1060" type="#_x0000_t75" style="width:141.5pt;height:17.4pt" o:ole="">
            <v:imagedata r:id="rId78" o:title=""/>
          </v:shape>
          <o:OLEObject Type="Embed" ProgID="Equation.3" ShapeID="_x0000_i1060" DrawAspect="Content" ObjectID="_1806149567" r:id="rId79"/>
        </w:object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1A51AA9A" w14:textId="77777777" w:rsidR="00E643EA" w:rsidRPr="00E643EA" w:rsidRDefault="00E643EA" w:rsidP="00E643EA">
      <w:pPr>
        <w:tabs>
          <w:tab w:val="left" w:pos="0"/>
          <w:tab w:val="left" w:pos="142"/>
        </w:tabs>
        <w:ind w:left="142" w:hanging="284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ab/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>Sabendo que 15 minutos após ter sido retirada do frigorífico a temperatura da bebida era de 17ºC, então qual é o valor de k, arredondado com duas casas decimais?</w:t>
      </w:r>
    </w:p>
    <w:p w14:paraId="4A0A9C87" w14:textId="77777777" w:rsidR="00E643EA" w:rsidRDefault="00E643EA" w:rsidP="00E643EA">
      <w:pPr>
        <w:spacing w:after="0" w:line="240" w:lineRule="auto"/>
        <w:ind w:left="-284"/>
        <w:rPr>
          <w:rFonts w:ascii="Times New Roman" w:hAnsi="Times New Roman" w:cs="Times New Roman"/>
          <w:sz w:val="24"/>
          <w:lang w:val="pt-PT"/>
        </w:rPr>
      </w:pPr>
    </w:p>
    <w:p w14:paraId="1423C4EE" w14:textId="77777777" w:rsidR="00E643EA" w:rsidRPr="00E643EA" w:rsidRDefault="00E643EA" w:rsidP="00E643EA">
      <w:pPr>
        <w:numPr>
          <w:ilvl w:val="0"/>
          <w:numId w:val="14"/>
        </w:numPr>
        <w:tabs>
          <w:tab w:val="clear" w:pos="360"/>
          <w:tab w:val="num" w:pos="0"/>
        </w:tabs>
        <w:spacing w:after="0" w:line="240" w:lineRule="auto"/>
        <w:ind w:left="142" w:hanging="426"/>
        <w:rPr>
          <w:rFonts w:ascii="Times New Roman" w:hAnsi="Times New Roman" w:cs="Times New Roman"/>
          <w:sz w:val="24"/>
          <w:szCs w:val="24"/>
          <w:lang w:val="pt-PT"/>
        </w:rPr>
      </w:pPr>
      <w:r w:rsidRPr="00E643EA">
        <w:rPr>
          <w:rFonts w:ascii="Times New Roman" w:hAnsi="Times New Roman" w:cs="Times New Roman"/>
          <w:sz w:val="24"/>
          <w:szCs w:val="24"/>
          <w:lang w:val="pt-PT"/>
        </w:rPr>
        <w:t xml:space="preserve">Durante um certo período, numa dada cidade, a venda mensal (em média) de uma certa bebida alcoólica seguiu o modelo matemático: </w:t>
      </w:r>
      <w:r w:rsidRPr="0023547E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 xml:space="preserve">(t) = 3 + 12 </w:t>
      </w:r>
      <w:r w:rsidRPr="00E643EA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645FFA32">
          <v:shape id="_x0000_i1061" type="#_x0000_t75" style="width:32.3pt;height:14.9pt" o:ole="">
            <v:imagedata r:id="rId80" o:title=""/>
          </v:shape>
          <o:OLEObject Type="Embed" ProgID="Equation.3" ShapeID="_x0000_i1061" DrawAspect="Content" ObjectID="_1806149568" r:id="rId81"/>
        </w:object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 xml:space="preserve"> em que t representa o nº de meses e </w:t>
      </w:r>
      <w:r w:rsidRPr="0023547E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>(t) (em milhares) é o número de bebidas vendidas.</w:t>
      </w:r>
    </w:p>
    <w:p w14:paraId="3B46A8CA" w14:textId="77777777" w:rsidR="00E643EA" w:rsidRPr="00E643EA" w:rsidRDefault="00E643EA" w:rsidP="00E643EA">
      <w:pPr>
        <w:spacing w:after="0" w:line="240" w:lineRule="auto"/>
        <w:ind w:left="142"/>
        <w:rPr>
          <w:rFonts w:ascii="Times New Roman" w:hAnsi="Times New Roman" w:cs="Times New Roman"/>
          <w:sz w:val="24"/>
          <w:szCs w:val="24"/>
          <w:lang w:val="pt-PT"/>
        </w:rPr>
      </w:pPr>
      <w:r w:rsidRPr="00E643EA">
        <w:rPr>
          <w:rFonts w:ascii="Times New Roman" w:hAnsi="Times New Roman" w:cs="Times New Roman"/>
          <w:b/>
          <w:sz w:val="24"/>
          <w:szCs w:val="24"/>
          <w:lang w:val="pt-PT"/>
        </w:rPr>
        <w:t>11.1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>Qual é o nº de bebidas vendidas ao fim de 3 meses? E ao fim de um ano?</w:t>
      </w:r>
    </w:p>
    <w:p w14:paraId="20C62E6B" w14:textId="77777777" w:rsidR="00E643EA" w:rsidRPr="00E643EA" w:rsidRDefault="00E643EA" w:rsidP="00E643EA">
      <w:pPr>
        <w:spacing w:after="0" w:line="240" w:lineRule="auto"/>
        <w:ind w:left="142"/>
        <w:rPr>
          <w:rFonts w:ascii="Times New Roman" w:hAnsi="Times New Roman" w:cs="Times New Roman"/>
          <w:sz w:val="24"/>
          <w:szCs w:val="24"/>
          <w:lang w:val="pt-PT"/>
        </w:rPr>
      </w:pPr>
      <w:r w:rsidRPr="00E643EA">
        <w:rPr>
          <w:rFonts w:ascii="Times New Roman" w:hAnsi="Times New Roman" w:cs="Times New Roman"/>
          <w:b/>
          <w:sz w:val="24"/>
          <w:szCs w:val="24"/>
          <w:lang w:val="pt-PT"/>
        </w:rPr>
        <w:t>11.2</w:t>
      </w:r>
      <w:r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E643EA">
        <w:rPr>
          <w:rFonts w:ascii="Times New Roman" w:hAnsi="Times New Roman" w:cs="Times New Roman"/>
          <w:sz w:val="24"/>
          <w:szCs w:val="24"/>
          <w:lang w:val="pt-PT"/>
        </w:rPr>
        <w:t>Quando é que o nº de bebidas vendidas se reduziu a metade do nº inicial?</w:t>
      </w:r>
    </w:p>
    <w:p w14:paraId="6DEF7AF6" w14:textId="77777777" w:rsidR="00E643EA" w:rsidRDefault="00E643EA" w:rsidP="00E643EA">
      <w:pPr>
        <w:spacing w:after="0" w:line="240" w:lineRule="auto"/>
        <w:ind w:left="-284"/>
        <w:rPr>
          <w:rFonts w:ascii="Times New Roman" w:hAnsi="Times New Roman" w:cs="Times New Roman"/>
          <w:sz w:val="24"/>
          <w:lang w:val="pt-PT"/>
        </w:rPr>
      </w:pPr>
    </w:p>
    <w:p w14:paraId="174D2322" w14:textId="77777777" w:rsidR="00E90D1E" w:rsidRDefault="00E90D1E" w:rsidP="00E643EA">
      <w:pPr>
        <w:spacing w:after="0" w:line="240" w:lineRule="auto"/>
        <w:ind w:left="-284"/>
        <w:rPr>
          <w:rFonts w:ascii="Times New Roman" w:hAnsi="Times New Roman" w:cs="Times New Roman"/>
          <w:sz w:val="24"/>
          <w:lang w:val="pt-PT"/>
        </w:rPr>
      </w:pPr>
    </w:p>
    <w:p w14:paraId="05499B42" w14:textId="77777777" w:rsidR="006F5D31" w:rsidRPr="001914C8" w:rsidRDefault="006F5D31" w:rsidP="001914C8">
      <w:pPr>
        <w:numPr>
          <w:ilvl w:val="0"/>
          <w:numId w:val="14"/>
        </w:numPr>
        <w:tabs>
          <w:tab w:val="clear" w:pos="360"/>
          <w:tab w:val="num" w:pos="0"/>
        </w:tabs>
        <w:spacing w:after="0"/>
        <w:ind w:left="142" w:hanging="426"/>
        <w:rPr>
          <w:rFonts w:ascii="Times New Roman" w:hAnsi="Times New Roman" w:cs="Times New Roman"/>
          <w:sz w:val="24"/>
          <w:lang w:val="pt-PT"/>
        </w:rPr>
      </w:pPr>
      <w:r w:rsidRPr="006F5D31">
        <w:rPr>
          <w:rFonts w:ascii="Times New Roman" w:hAnsi="Times New Roman" w:cs="Times New Roman"/>
          <w:lang w:val="pt-PT"/>
        </w:rPr>
        <w:t>Determina os zeros, caso existam, de:</w:t>
      </w:r>
    </w:p>
    <w:p w14:paraId="73D5E686" w14:textId="77777777" w:rsidR="001914C8" w:rsidRDefault="001914C8" w:rsidP="001914C8">
      <w:pPr>
        <w:spacing w:after="0"/>
        <w:ind w:left="-284"/>
        <w:rPr>
          <w:rFonts w:ascii="Times New Roman" w:hAnsi="Times New Roman" w:cs="Times New Roman"/>
          <w:sz w:val="24"/>
          <w:szCs w:val="24"/>
        </w:rPr>
      </w:pPr>
      <w:r w:rsidRPr="001914C8">
        <w:rPr>
          <w:rFonts w:ascii="Times New Roman" w:hAnsi="Times New Roman" w:cs="Times New Roman"/>
          <w:b/>
          <w:sz w:val="24"/>
          <w:szCs w:val="24"/>
          <w:lang w:val="pt-PT"/>
        </w:rPr>
        <w:t>12.1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 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f</w:t>
      </w:r>
      <w:r w:rsidR="006F5D31" w:rsidRPr="001914C8">
        <w:rPr>
          <w:rFonts w:ascii="Times New Roman" w:hAnsi="Times New Roman" w:cs="Times New Roman"/>
          <w:sz w:val="24"/>
          <w:szCs w:val="24"/>
        </w:rPr>
        <w:t>(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x</w:t>
      </w:r>
      <w:r w:rsidR="006F5D31" w:rsidRPr="001914C8">
        <w:rPr>
          <w:rFonts w:ascii="Times New Roman" w:hAnsi="Times New Roman" w:cs="Times New Roman"/>
          <w:sz w:val="24"/>
          <w:szCs w:val="24"/>
        </w:rPr>
        <w:t>) = 3</w:t>
      </w:r>
      <w:r w:rsidR="006F5D31" w:rsidRPr="001914C8">
        <w:rPr>
          <w:rFonts w:ascii="Times New Roman" w:hAnsi="Times New Roman" w:cs="Times New Roman"/>
          <w:position w:val="-4"/>
          <w:sz w:val="24"/>
          <w:szCs w:val="24"/>
        </w:rPr>
        <w:object w:dxaOrig="160" w:dyaOrig="300" w14:anchorId="510E4EB8">
          <v:shape id="_x0000_i1062" type="#_x0000_t75" style="width:7.45pt;height:14.9pt" o:ole="">
            <v:imagedata r:id="rId82" o:title=""/>
          </v:shape>
          <o:OLEObject Type="Embed" ProgID="Equation.3" ShapeID="_x0000_i1062" DrawAspect="Content" ObjectID="_1806149569" r:id="rId83"/>
        </w:objec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- 3         </w:t>
      </w:r>
    </w:p>
    <w:p w14:paraId="6FF9A1AE" w14:textId="77777777" w:rsidR="001914C8" w:rsidRDefault="001914C8" w:rsidP="001914C8">
      <w:pPr>
        <w:spacing w:after="0"/>
        <w:ind w:left="-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12.2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g</w:t>
      </w:r>
      <w:r w:rsidR="006F5D31" w:rsidRPr="001914C8">
        <w:rPr>
          <w:rFonts w:ascii="Times New Roman" w:hAnsi="Times New Roman" w:cs="Times New Roman"/>
          <w:sz w:val="24"/>
          <w:szCs w:val="24"/>
        </w:rPr>
        <w:t>(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x</w: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) = </w:t>
      </w:r>
      <w:r w:rsidR="006F5D31" w:rsidRPr="001914C8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2CEEBAAB">
          <v:shape id="_x0000_i1063" type="#_x0000_t75" style="width:42.2pt;height:32.3pt" o:ole="">
            <v:imagedata r:id="rId84" o:title=""/>
          </v:shape>
          <o:OLEObject Type="Embed" ProgID="Equation.3" ShapeID="_x0000_i1063" DrawAspect="Content" ObjectID="_1806149570" r:id="rId85"/>
        </w:objec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         </w:t>
      </w:r>
    </w:p>
    <w:p w14:paraId="56BC8BEB" w14:textId="77777777" w:rsidR="001914C8" w:rsidRDefault="001914C8" w:rsidP="001914C8">
      <w:pPr>
        <w:spacing w:after="0"/>
        <w:ind w:left="-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2.3   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h</w:t>
      </w:r>
      <w:r w:rsidR="006F5D31" w:rsidRPr="001914C8">
        <w:rPr>
          <w:rFonts w:ascii="Times New Roman" w:hAnsi="Times New Roman" w:cs="Times New Roman"/>
          <w:sz w:val="24"/>
          <w:szCs w:val="24"/>
        </w:rPr>
        <w:t>(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x</w:t>
      </w:r>
      <w:r w:rsidR="006F5D31" w:rsidRPr="001914C8">
        <w:rPr>
          <w:rFonts w:ascii="Times New Roman" w:hAnsi="Times New Roman" w:cs="Times New Roman"/>
          <w:sz w:val="24"/>
          <w:szCs w:val="24"/>
        </w:rPr>
        <w:t>) = 3</w:t>
      </w:r>
      <w:r w:rsidR="006F5D31" w:rsidRPr="001914C8">
        <w:rPr>
          <w:rFonts w:ascii="Times New Roman" w:hAnsi="Times New Roman" w:cs="Times New Roman"/>
          <w:position w:val="-4"/>
          <w:sz w:val="24"/>
          <w:szCs w:val="24"/>
        </w:rPr>
        <w:object w:dxaOrig="160" w:dyaOrig="300" w14:anchorId="5D7BF315">
          <v:shape id="_x0000_i1064" type="#_x0000_t75" style="width:7.45pt;height:14.9pt" o:ole="">
            <v:imagedata r:id="rId82" o:title=""/>
          </v:shape>
          <o:OLEObject Type="Embed" ProgID="Equation.3" ShapeID="_x0000_i1064" DrawAspect="Content" ObjectID="_1806149571" r:id="rId86"/>
        </w:object>
      </w:r>
      <w:r w:rsidR="006F5D31" w:rsidRPr="001914C8">
        <w:rPr>
          <w:rFonts w:ascii="Times New Roman" w:hAnsi="Times New Roman" w:cs="Times New Roman"/>
          <w:sz w:val="24"/>
          <w:szCs w:val="24"/>
        </w:rPr>
        <w:t>- 9</w:t>
      </w:r>
      <w:r w:rsidR="006F5D31" w:rsidRPr="001914C8">
        <w:rPr>
          <w:rFonts w:ascii="Times New Roman" w:hAnsi="Times New Roman" w:cs="Times New Roman"/>
          <w:position w:val="-4"/>
          <w:sz w:val="24"/>
          <w:szCs w:val="24"/>
        </w:rPr>
        <w:object w:dxaOrig="160" w:dyaOrig="300" w14:anchorId="772958F9">
          <v:shape id="_x0000_i1065" type="#_x0000_t75" style="width:7.45pt;height:14.9pt" o:ole="">
            <v:imagedata r:id="rId87" o:title=""/>
          </v:shape>
          <o:OLEObject Type="Embed" ProgID="Equation.3" ShapeID="_x0000_i1065" DrawAspect="Content" ObjectID="_1806149572" r:id="rId88"/>
        </w:objec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1A508C04" w14:textId="77777777" w:rsidR="006F5D31" w:rsidRPr="001914C8" w:rsidRDefault="001914C8" w:rsidP="001914C8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2.4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r</w:t>
      </w:r>
      <w:r w:rsidR="006F5D31" w:rsidRPr="001914C8">
        <w:rPr>
          <w:rFonts w:ascii="Times New Roman" w:hAnsi="Times New Roman" w:cs="Times New Roman"/>
          <w:sz w:val="24"/>
          <w:szCs w:val="24"/>
        </w:rPr>
        <w:t>(</w:t>
      </w:r>
      <w:r w:rsidR="006F5D31" w:rsidRPr="001914C8">
        <w:rPr>
          <w:rFonts w:ascii="Times New Roman" w:hAnsi="Times New Roman" w:cs="Times New Roman"/>
          <w:i/>
          <w:sz w:val="24"/>
          <w:szCs w:val="24"/>
        </w:rPr>
        <w:t>x</w: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) = 1 - </w:t>
      </w:r>
      <w:r w:rsidR="006F5D31" w:rsidRPr="001914C8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08473B53">
          <v:shape id="_x0000_i1066" type="#_x0000_t75" style="width:14.9pt;height:14.9pt" o:ole="">
            <v:imagedata r:id="rId89" o:title=""/>
          </v:shape>
          <o:OLEObject Type="Embed" ProgID="Equation.3" ShapeID="_x0000_i1066" DrawAspect="Content" ObjectID="_1806149573" r:id="rId90"/>
        </w:object>
      </w:r>
      <w:r w:rsidR="006F5D31" w:rsidRPr="001914C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</w:p>
    <w:p w14:paraId="1F184089" w14:textId="77777777" w:rsidR="006F5D31" w:rsidRDefault="006F5D31" w:rsidP="006F5D31">
      <w:pPr>
        <w:rPr>
          <w:rFonts w:ascii="Times New Roman" w:hAnsi="Times New Roman" w:cs="Times New Roman"/>
          <w:sz w:val="24"/>
          <w:szCs w:val="24"/>
        </w:rPr>
      </w:pPr>
    </w:p>
    <w:p w14:paraId="00707B66" w14:textId="77777777" w:rsidR="00B978B2" w:rsidRDefault="00B978B2" w:rsidP="006F5D31">
      <w:pPr>
        <w:rPr>
          <w:rFonts w:ascii="Times New Roman" w:hAnsi="Times New Roman" w:cs="Times New Roman"/>
          <w:sz w:val="24"/>
          <w:szCs w:val="24"/>
        </w:rPr>
      </w:pPr>
    </w:p>
    <w:p w14:paraId="763AB14C" w14:textId="77777777" w:rsidR="006F5D31" w:rsidRPr="001914C8" w:rsidRDefault="006F5D31" w:rsidP="006F5D31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44B0A81F" w14:textId="77777777" w:rsidR="00E643EA" w:rsidRDefault="0023547E" w:rsidP="000272FA">
      <w:pPr>
        <w:numPr>
          <w:ilvl w:val="0"/>
          <w:numId w:val="14"/>
        </w:numPr>
        <w:tabs>
          <w:tab w:val="clear" w:pos="360"/>
          <w:tab w:val="num" w:pos="0"/>
        </w:tabs>
        <w:spacing w:after="0" w:line="240" w:lineRule="auto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lastRenderedPageBreak/>
        <w:t>No referencial da figura estão representados:</w:t>
      </w:r>
    </w:p>
    <w:p w14:paraId="482E87DA" w14:textId="77777777" w:rsidR="0023547E" w:rsidRDefault="0023547E" w:rsidP="0023547E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 xml:space="preserve">Parte do gráfico da função </w:t>
      </w:r>
      <w:r w:rsidRPr="00707FD2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, de domínio </w:t>
      </w:r>
      <w:r w:rsidRPr="0023547E">
        <w:rPr>
          <w:rFonts w:ascii="Times New Roman" w:hAnsi="Times New Roman" w:cs="Times New Roman"/>
          <w:position w:val="-4"/>
          <w:sz w:val="24"/>
          <w:szCs w:val="24"/>
          <w:lang w:val="pt-PT"/>
        </w:rPr>
        <w:object w:dxaOrig="260" w:dyaOrig="260" w14:anchorId="2FBBA42A">
          <v:shape id="_x0000_i1067" type="#_x0000_t75" style="width:12.4pt;height:12.4pt" o:ole="">
            <v:imagedata r:id="rId91" o:title=""/>
          </v:shape>
          <o:OLEObject Type="Embed" ProgID="Equation.DSMT4" ShapeID="_x0000_i1067" DrawAspect="Content" ObjectID="_1806149574" r:id="rId92"/>
        </w:objec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, </w:t>
      </w:r>
      <w:r w:rsidR="00707FD2">
        <w:rPr>
          <w:rFonts w:ascii="Times New Roman" w:hAnsi="Times New Roman" w:cs="Times New Roman"/>
          <w:sz w:val="24"/>
          <w:szCs w:val="24"/>
          <w:lang w:val="pt-PT"/>
        </w:rPr>
        <w:t xml:space="preserve">definida por </w:t>
      </w:r>
      <w:r w:rsidR="00707FD2" w:rsidRPr="00707FD2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2460" w:dyaOrig="400" w14:anchorId="4C959DE6">
          <v:shape id="_x0000_i1068" type="#_x0000_t75" style="width:124.15pt;height:19.85pt" o:ole="">
            <v:imagedata r:id="rId93" o:title=""/>
          </v:shape>
          <o:OLEObject Type="Embed" ProgID="Equation.DSMT4" ShapeID="_x0000_i1068" DrawAspect="Content" ObjectID="_1806149575" r:id="rId94"/>
        </w:object>
      </w:r>
    </w:p>
    <w:p w14:paraId="3C1E80D3" w14:textId="77777777" w:rsidR="00707FD2" w:rsidRDefault="00707FD2" w:rsidP="00707FD2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drawing>
          <wp:anchor distT="0" distB="0" distL="114300" distR="114300" simplePos="0" relativeHeight="251674624" behindDoc="0" locked="0" layoutInCell="1" allowOverlap="1" wp14:anchorId="22D754B4" wp14:editId="39D93031">
            <wp:simplePos x="0" y="0"/>
            <wp:positionH relativeFrom="column">
              <wp:posOffset>3743325</wp:posOffset>
            </wp:positionH>
            <wp:positionV relativeFrom="paragraph">
              <wp:posOffset>227330</wp:posOffset>
            </wp:positionV>
            <wp:extent cx="2390775" cy="1990725"/>
            <wp:effectExtent l="0" t="0" r="9525" b="9525"/>
            <wp:wrapNone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Parte do gráfico da função </w:t>
      </w:r>
      <w:r>
        <w:rPr>
          <w:rFonts w:ascii="Times New Roman" w:hAnsi="Times New Roman" w:cs="Times New Roman"/>
          <w:i/>
          <w:sz w:val="24"/>
          <w:szCs w:val="24"/>
          <w:lang w:val="pt-PT"/>
        </w:rPr>
        <w:t>g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de domínio </w:t>
      </w:r>
      <w:r w:rsidRPr="0023547E">
        <w:rPr>
          <w:rFonts w:ascii="Times New Roman" w:hAnsi="Times New Roman" w:cs="Times New Roman"/>
          <w:position w:val="-4"/>
          <w:sz w:val="24"/>
          <w:szCs w:val="24"/>
          <w:lang w:val="pt-PT"/>
        </w:rPr>
        <w:object w:dxaOrig="260" w:dyaOrig="260" w14:anchorId="5C1AA77C">
          <v:shape id="_x0000_i1069" type="#_x0000_t75" style="width:12.4pt;height:12.4pt" o:ole="">
            <v:imagedata r:id="rId91" o:title=""/>
          </v:shape>
          <o:OLEObject Type="Embed" ProgID="Equation.DSMT4" ShapeID="_x0000_i1069" DrawAspect="Content" ObjectID="_1806149576" r:id="rId96"/>
        </w:objec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, definida por </w:t>
      </w:r>
      <w:r w:rsidRPr="00707FD2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1100" w:dyaOrig="400" w14:anchorId="0598182B">
          <v:shape id="_x0000_i1070" type="#_x0000_t75" style="width:54.6pt;height:19.85pt" o:ole="">
            <v:imagedata r:id="rId97" o:title=""/>
          </v:shape>
          <o:OLEObject Type="Embed" ProgID="Equation.DSMT4" ShapeID="_x0000_i1070" DrawAspect="Content" ObjectID="_1806149577" r:id="rId98"/>
        </w:object>
      </w:r>
    </w:p>
    <w:p w14:paraId="7940F531" w14:textId="77777777" w:rsidR="00707FD2" w:rsidRPr="0023547E" w:rsidRDefault="00707FD2" w:rsidP="0023547E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 xml:space="preserve">O ponto </w:t>
      </w:r>
      <w:r w:rsidRPr="00707FD2">
        <w:rPr>
          <w:rFonts w:ascii="Times New Roman" w:hAnsi="Times New Roman" w:cs="Times New Roman"/>
          <w:i/>
          <w:sz w:val="24"/>
          <w:szCs w:val="24"/>
          <w:lang w:val="pt-PT"/>
        </w:rPr>
        <w:t>I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de intersecção entre os gráficos de f e g</w:t>
      </w:r>
    </w:p>
    <w:p w14:paraId="4C0B5123" w14:textId="77777777" w:rsidR="00707FD2" w:rsidRDefault="00707FD2" w:rsidP="00B978B2">
      <w:pPr>
        <w:spacing w:after="0" w:line="240" w:lineRule="auto"/>
        <w:ind w:left="-284"/>
        <w:rPr>
          <w:rFonts w:ascii="Times New Roman" w:hAnsi="Times New Roman" w:cs="Times New Roman"/>
          <w:noProof/>
          <w:sz w:val="24"/>
          <w:szCs w:val="24"/>
          <w:lang w:val="pt-PT" w:eastAsia="pt-PT"/>
        </w:rPr>
      </w:pPr>
    </w:p>
    <w:p w14:paraId="69347AC3" w14:textId="77777777" w:rsidR="00707FD2" w:rsidRDefault="00707FD2" w:rsidP="00B978B2">
      <w:pPr>
        <w:spacing w:after="0" w:line="240" w:lineRule="auto"/>
        <w:ind w:left="-284"/>
        <w:rPr>
          <w:rFonts w:ascii="Times New Roman" w:hAnsi="Times New Roman" w:cs="Times New Roman"/>
          <w:noProof/>
          <w:sz w:val="24"/>
          <w:szCs w:val="24"/>
          <w:lang w:val="pt-PT" w:eastAsia="pt-PT"/>
        </w:rPr>
      </w:pP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Sem usar a calculadora (exceto para cálculos numéricos), </w:t>
      </w:r>
    </w:p>
    <w:p w14:paraId="1D567CE2" w14:textId="77777777" w:rsidR="00B978B2" w:rsidRDefault="00707FD2" w:rsidP="00B978B2">
      <w:pPr>
        <w:spacing w:after="0" w:line="240" w:lineRule="auto"/>
        <w:ind w:left="-284"/>
        <w:rPr>
          <w:rFonts w:ascii="Times New Roman" w:hAnsi="Times New Roman" w:cs="Times New Roman"/>
          <w:noProof/>
          <w:sz w:val="24"/>
          <w:szCs w:val="24"/>
          <w:lang w:val="pt-PT" w:eastAsia="pt-PT"/>
        </w:rPr>
      </w:pP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>resolva os dois itens seguintes.</w:t>
      </w:r>
    </w:p>
    <w:p w14:paraId="1A01AF1D" w14:textId="77777777" w:rsidR="00707FD2" w:rsidRDefault="00707FD2" w:rsidP="00707FD2">
      <w:pPr>
        <w:tabs>
          <w:tab w:val="left" w:pos="284"/>
        </w:tabs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  <w:r w:rsidRPr="00707FD2">
        <w:rPr>
          <w:rFonts w:ascii="Times New Roman" w:hAnsi="Times New Roman" w:cs="Times New Roman"/>
          <w:b/>
          <w:noProof/>
          <w:sz w:val="24"/>
          <w:szCs w:val="24"/>
          <w:lang w:val="pt-PT" w:eastAsia="pt-PT"/>
        </w:rPr>
        <w:t>13.1</w:t>
      </w: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ab/>
        <w:t xml:space="preserve">Suponha que </w:t>
      </w:r>
      <w:r w:rsidRPr="00707FD2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1200" w:dyaOrig="400" w14:anchorId="36E3CE1D">
          <v:shape id="_x0000_i1071" type="#_x0000_t75" style="width:59.6pt;height:19.85pt" o:ole="">
            <v:imagedata r:id="rId99" o:title=""/>
          </v:shape>
          <o:OLEObject Type="Embed" ProgID="Equation.DSMT4" ShapeID="_x0000_i1071" DrawAspect="Content" ObjectID="_1806149578" r:id="rId100"/>
        </w:object>
      </w:r>
      <w:r>
        <w:rPr>
          <w:rFonts w:ascii="Times New Roman" w:hAnsi="Times New Roman" w:cs="Times New Roman"/>
          <w:sz w:val="24"/>
          <w:szCs w:val="24"/>
          <w:lang w:val="pt-PT"/>
        </w:rPr>
        <w:t>. Determine a equação da</w:t>
      </w:r>
    </w:p>
    <w:p w14:paraId="4DA7AA2D" w14:textId="77777777" w:rsidR="00707FD2" w:rsidRDefault="00707FD2" w:rsidP="00707FD2">
      <w:pPr>
        <w:tabs>
          <w:tab w:val="left" w:pos="284"/>
        </w:tabs>
        <w:spacing w:after="0" w:line="240" w:lineRule="auto"/>
        <w:ind w:left="-284"/>
        <w:rPr>
          <w:rFonts w:ascii="Times New Roman" w:hAnsi="Times New Roman" w:cs="Times New Roman"/>
          <w:i/>
          <w:noProof/>
          <w:sz w:val="24"/>
          <w:szCs w:val="24"/>
          <w:lang w:val="pt-PT" w:eastAsia="pt-PT"/>
        </w:rPr>
      </w:pP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ab/>
        <w:t>a</w:t>
      </w:r>
      <w:r w:rsidRPr="00707FD2"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ssimtota do gráfico de </w:t>
      </w: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 </w:t>
      </w:r>
      <w:r w:rsidRPr="00707FD2">
        <w:rPr>
          <w:rFonts w:ascii="Times New Roman" w:hAnsi="Times New Roman" w:cs="Times New Roman"/>
          <w:i/>
          <w:noProof/>
          <w:sz w:val="24"/>
          <w:szCs w:val="24"/>
          <w:lang w:val="pt-PT" w:eastAsia="pt-PT"/>
        </w:rPr>
        <w:t>f</w:t>
      </w:r>
      <w:r>
        <w:rPr>
          <w:rFonts w:ascii="Times New Roman" w:hAnsi="Times New Roman" w:cs="Times New Roman"/>
          <w:i/>
          <w:noProof/>
          <w:sz w:val="24"/>
          <w:szCs w:val="24"/>
          <w:lang w:val="pt-PT" w:eastAsia="pt-PT"/>
        </w:rPr>
        <w:t>.</w:t>
      </w:r>
    </w:p>
    <w:p w14:paraId="3438547E" w14:textId="77777777" w:rsidR="00707FD2" w:rsidRPr="00707FD2" w:rsidRDefault="00707FD2" w:rsidP="00707FD2">
      <w:pPr>
        <w:tabs>
          <w:tab w:val="left" w:pos="284"/>
        </w:tabs>
        <w:spacing w:after="0" w:line="240" w:lineRule="auto"/>
        <w:ind w:left="-284"/>
        <w:rPr>
          <w:rFonts w:ascii="Times New Roman" w:hAnsi="Times New Roman" w:cs="Times New Roman"/>
          <w:noProof/>
          <w:sz w:val="16"/>
          <w:szCs w:val="16"/>
          <w:lang w:val="pt-PT" w:eastAsia="pt-PT"/>
        </w:rPr>
      </w:pPr>
    </w:p>
    <w:p w14:paraId="700E3EEF" w14:textId="77777777" w:rsidR="00707FD2" w:rsidRDefault="00707FD2" w:rsidP="00707FD2">
      <w:pPr>
        <w:tabs>
          <w:tab w:val="left" w:pos="284"/>
        </w:tabs>
        <w:spacing w:after="0" w:line="240" w:lineRule="auto"/>
        <w:ind w:left="-284"/>
        <w:rPr>
          <w:rFonts w:ascii="Times New Roman" w:hAnsi="Times New Roman" w:cs="Times New Roman"/>
          <w:noProof/>
          <w:sz w:val="24"/>
          <w:szCs w:val="24"/>
          <w:lang w:val="pt-PT" w:eastAsia="pt-PT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pt-PT" w:eastAsia="pt-PT"/>
        </w:rPr>
        <w:t>13.2</w:t>
      </w:r>
      <w:r>
        <w:rPr>
          <w:rFonts w:ascii="Times New Roman" w:hAnsi="Times New Roman" w:cs="Times New Roman"/>
          <w:b/>
          <w:noProof/>
          <w:sz w:val="24"/>
          <w:szCs w:val="24"/>
          <w:lang w:val="pt-PT" w:eastAsia="pt-PT"/>
        </w:rPr>
        <w:tab/>
      </w:r>
      <w:r w:rsidRPr="00707FD2"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Admita </w:t>
      </w: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agora que </w:t>
      </w:r>
      <w:r w:rsidRPr="00707FD2">
        <w:rPr>
          <w:rFonts w:ascii="Times New Roman" w:hAnsi="Times New Roman" w:cs="Times New Roman"/>
          <w:i/>
          <w:noProof/>
          <w:sz w:val="24"/>
          <w:szCs w:val="24"/>
          <w:lang w:val="pt-PT" w:eastAsia="pt-PT"/>
        </w:rPr>
        <w:t>k</w:t>
      </w: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 xml:space="preserve">=0. Determine a abcissa de </w:t>
      </w:r>
      <w:r w:rsidRPr="00707FD2">
        <w:rPr>
          <w:rFonts w:ascii="Times New Roman" w:hAnsi="Times New Roman" w:cs="Times New Roman"/>
          <w:i/>
          <w:noProof/>
          <w:sz w:val="24"/>
          <w:szCs w:val="24"/>
          <w:lang w:val="pt-PT" w:eastAsia="pt-PT"/>
        </w:rPr>
        <w:t>I</w:t>
      </w:r>
      <w:r>
        <w:rPr>
          <w:rFonts w:ascii="Times New Roman" w:hAnsi="Times New Roman" w:cs="Times New Roman"/>
          <w:noProof/>
          <w:sz w:val="24"/>
          <w:szCs w:val="24"/>
          <w:lang w:val="pt-PT" w:eastAsia="pt-PT"/>
        </w:rPr>
        <w:t>.</w:t>
      </w:r>
    </w:p>
    <w:p w14:paraId="6D915CDE" w14:textId="77777777" w:rsidR="00707FD2" w:rsidRDefault="00707FD2" w:rsidP="00B978B2">
      <w:pPr>
        <w:spacing w:after="0" w:line="240" w:lineRule="auto"/>
        <w:ind w:left="-284"/>
        <w:rPr>
          <w:rFonts w:ascii="Times New Roman" w:hAnsi="Times New Roman" w:cs="Times New Roman"/>
          <w:noProof/>
          <w:sz w:val="24"/>
          <w:szCs w:val="24"/>
          <w:lang w:val="pt-PT" w:eastAsia="pt-PT"/>
        </w:rPr>
      </w:pPr>
    </w:p>
    <w:p w14:paraId="7CA4AF33" w14:textId="77777777" w:rsidR="00707FD2" w:rsidRDefault="00707FD2" w:rsidP="00B978B2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54E22FC9" w14:textId="77777777" w:rsidR="00E90D1E" w:rsidRDefault="00E90D1E" w:rsidP="00B978B2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04502065" w14:textId="77777777" w:rsidR="00E90D1E" w:rsidRPr="001914C8" w:rsidRDefault="00E90D1E" w:rsidP="00B978B2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10F76529" w14:textId="77777777" w:rsidR="00760C46" w:rsidRDefault="00760C46" w:rsidP="00760C46">
      <w:pPr>
        <w:numPr>
          <w:ilvl w:val="0"/>
          <w:numId w:val="14"/>
        </w:numPr>
        <w:tabs>
          <w:tab w:val="clear" w:pos="360"/>
          <w:tab w:val="num" w:pos="0"/>
        </w:tabs>
        <w:spacing w:after="0" w:line="240" w:lineRule="auto"/>
        <w:ind w:left="284" w:hanging="568"/>
        <w:rPr>
          <w:rFonts w:ascii="Times New Roman" w:hAnsi="Times New Roman" w:cs="Times New Roman"/>
          <w:sz w:val="24"/>
          <w:szCs w:val="24"/>
          <w:lang w:val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Deposita-se num banco um capital C,</w:t>
      </w:r>
    </w:p>
    <w:p w14:paraId="7DF09EA5" w14:textId="77777777" w:rsidR="00760C46" w:rsidRPr="00760C46" w:rsidRDefault="00760C46" w:rsidP="00760C46">
      <w:pPr>
        <w:spacing w:after="0" w:line="240" w:lineRule="auto"/>
        <w:ind w:left="284" w:hanging="568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760C46">
        <w:rPr>
          <w:rFonts w:ascii="Times New Roman" w:hAnsi="Times New Roman" w:cs="Times New Roman"/>
          <w:b/>
          <w:sz w:val="24"/>
          <w:szCs w:val="24"/>
          <w:lang w:val="pt-PT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>4.1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à taxa anual de 16%. Exprima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, em função de t, a quantia total Q acumulado em t anos, com juro composto.</w:t>
      </w:r>
    </w:p>
    <w:p w14:paraId="13032E75" w14:textId="77777777" w:rsidR="00760C46" w:rsidRPr="00760C46" w:rsidRDefault="00760C46" w:rsidP="00760C46">
      <w:pPr>
        <w:spacing w:after="0" w:line="240" w:lineRule="auto"/>
        <w:ind w:left="284" w:hanging="568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760C46">
        <w:rPr>
          <w:rFonts w:ascii="Times New Roman" w:hAnsi="Times New Roman" w:cs="Times New Roman"/>
          <w:b/>
          <w:sz w:val="24"/>
          <w:szCs w:val="24"/>
          <w:lang w:val="pt-PT"/>
        </w:rPr>
        <w:t>14.2</w:t>
      </w:r>
      <w:r w:rsidRPr="00760C46"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à taxa semestral de 8%, mostre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 que Q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val="pt-PT" w:eastAsia="pt-PT"/>
        </w:rPr>
        <w:t>1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, quantia total acumulada em t anos, é Q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val="pt-PT" w:eastAsia="pt-PT"/>
        </w:rPr>
        <w:t>1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 = C 1,08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2t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 (juro composto).</w:t>
      </w:r>
    </w:p>
    <w:p w14:paraId="7C1A048F" w14:textId="77777777" w:rsidR="00760C46" w:rsidRPr="00760C46" w:rsidRDefault="00760C46" w:rsidP="00760C46">
      <w:pPr>
        <w:spacing w:after="0" w:line="240" w:lineRule="auto"/>
        <w:ind w:left="284" w:hanging="568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760C46">
        <w:rPr>
          <w:rFonts w:ascii="Times New Roman" w:hAnsi="Times New Roman" w:cs="Times New Roman"/>
          <w:b/>
          <w:sz w:val="24"/>
          <w:szCs w:val="24"/>
          <w:lang w:val="pt-PT"/>
        </w:rPr>
        <w:t>14.3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Mostre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 que Q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val="pt-PT" w:eastAsia="pt-PT"/>
        </w:rPr>
        <w:t>1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 &gt; Q, para o mesmo tempo t.</w:t>
      </w:r>
    </w:p>
    <w:p w14:paraId="0D2DDBC9" w14:textId="77777777" w:rsidR="00760C46" w:rsidRPr="001914C8" w:rsidRDefault="00760C46" w:rsidP="00760C46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  <w:lang w:val="pt-PT"/>
        </w:rPr>
      </w:pPr>
    </w:p>
    <w:p w14:paraId="33556EFC" w14:textId="535A89F8" w:rsidR="00293D46" w:rsidRDefault="00293D46" w:rsidP="00293D46">
      <w:pPr>
        <w:pStyle w:val="PargrafodaLista"/>
        <w:numPr>
          <w:ilvl w:val="0"/>
          <w:numId w:val="14"/>
        </w:numPr>
        <w:tabs>
          <w:tab w:val="clear" w:pos="360"/>
          <w:tab w:val="num" w:pos="284"/>
        </w:tabs>
        <w:ind w:hanging="644"/>
        <w:rPr>
          <w:rFonts w:ascii="Times New Roman" w:hAnsi="Times New Roman" w:cs="Times New Roman"/>
          <w:sz w:val="24"/>
          <w:szCs w:val="24"/>
          <w:lang w:val="pt-PT"/>
        </w:rPr>
      </w:pPr>
      <w:r w:rsidRPr="00293D46">
        <w:rPr>
          <w:rFonts w:ascii="Times New Roman" w:hAnsi="Times New Roman" w:cs="Times New Roman"/>
          <w:sz w:val="24"/>
          <w:szCs w:val="24"/>
          <w:lang w:val="pt-PT"/>
        </w:rPr>
        <w:t>Determine o domínio das seguintes funções:</w:t>
      </w:r>
    </w:p>
    <w:p w14:paraId="6F8F7F87" w14:textId="77777777" w:rsidR="00293D46" w:rsidRDefault="00293D46" w:rsidP="00293D46">
      <w:pPr>
        <w:ind w:left="360" w:hanging="644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293D46">
        <w:rPr>
          <w:rFonts w:ascii="Times New Roman" w:hAnsi="Times New Roman" w:cs="Times New Roman"/>
          <w:b/>
          <w:sz w:val="24"/>
          <w:szCs w:val="24"/>
          <w:lang w:val="pt-PT"/>
        </w:rPr>
        <w:t>15.1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 </w:t>
      </w:r>
      <w:r w:rsidRPr="00293D46">
        <w:rPr>
          <w:rFonts w:ascii="Times New Roman" w:hAnsi="Times New Roman" w:cs="Times New Roman"/>
          <w:position w:val="-14"/>
          <w:sz w:val="24"/>
          <w:szCs w:val="24"/>
        </w:rPr>
        <w:object w:dxaOrig="1680" w:dyaOrig="460" w14:anchorId="5C66F39E">
          <v:shape id="_x0000_i1072" type="#_x0000_t75" style="width:84.4pt;height:24.85pt" o:ole="">
            <v:imagedata r:id="rId101" o:title=""/>
          </v:shape>
          <o:OLEObject Type="Embed" ProgID="Equation.DSMT4" ShapeID="_x0000_i1072" DrawAspect="Content" ObjectID="_1806149579" r:id="rId102"/>
        </w:object>
      </w:r>
    </w:p>
    <w:p w14:paraId="6F1C50E8" w14:textId="77777777" w:rsidR="00293D46" w:rsidRDefault="00293D46" w:rsidP="00293D46">
      <w:pPr>
        <w:ind w:left="360" w:hanging="64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5.2  </w:t>
      </w:r>
      <w:r w:rsidRPr="00293D46">
        <w:rPr>
          <w:rFonts w:ascii="Times New Roman" w:hAnsi="Times New Roman" w:cs="Times New Roman"/>
          <w:position w:val="-46"/>
          <w:sz w:val="24"/>
          <w:szCs w:val="24"/>
        </w:rPr>
        <w:object w:dxaOrig="2740" w:dyaOrig="840" w14:anchorId="749CE05E">
          <v:shape id="_x0000_i1073" type="#_x0000_t75" style="width:136.55pt;height:42.2pt" o:ole="">
            <v:imagedata r:id="rId103" o:title=""/>
          </v:shape>
          <o:OLEObject Type="Embed" ProgID="Equation.DSMT4" ShapeID="_x0000_i1073" DrawAspect="Content" ObjectID="_1806149580" r:id="rId104"/>
        </w:object>
      </w:r>
    </w:p>
    <w:p w14:paraId="2C58BFA8" w14:textId="77777777" w:rsidR="00293D46" w:rsidRDefault="00293D46" w:rsidP="00293D46">
      <w:pPr>
        <w:ind w:left="360" w:hanging="644"/>
        <w:rPr>
          <w:rFonts w:ascii="Arial" w:hAnsi="Arial" w:cs="Arial"/>
          <w:sz w:val="20"/>
          <w:szCs w:val="20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15.3</w:t>
      </w:r>
      <w:r w:rsidR="00A416C5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="00A416C5" w:rsidRPr="000F0215">
        <w:rPr>
          <w:rFonts w:ascii="Arial" w:hAnsi="Arial" w:cs="Arial"/>
          <w:position w:val="-24"/>
          <w:sz w:val="20"/>
          <w:szCs w:val="20"/>
        </w:rPr>
        <w:object w:dxaOrig="1520" w:dyaOrig="620" w14:anchorId="41586C89">
          <v:shape id="_x0000_i1074" type="#_x0000_t75" style="width:74.5pt;height:29.8pt" o:ole="">
            <v:imagedata r:id="rId105" o:title=""/>
          </v:shape>
          <o:OLEObject Type="Embed" ProgID="Equation.3" ShapeID="_x0000_i1074" DrawAspect="Content" ObjectID="_1806149581" r:id="rId106"/>
        </w:object>
      </w:r>
    </w:p>
    <w:p w14:paraId="63BD4EBF" w14:textId="77777777" w:rsidR="00A416C5" w:rsidRPr="00293D46" w:rsidRDefault="00A416C5" w:rsidP="00293D46">
      <w:pPr>
        <w:ind w:left="360" w:hanging="64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5.4  </w:t>
      </w:r>
      <w:r w:rsidRPr="000F0215">
        <w:rPr>
          <w:rFonts w:ascii="Arial" w:hAnsi="Arial" w:cs="Arial"/>
          <w:position w:val="-10"/>
          <w:sz w:val="20"/>
          <w:szCs w:val="20"/>
        </w:rPr>
        <w:object w:dxaOrig="1579" w:dyaOrig="440" w14:anchorId="78489D4E">
          <v:shape id="_x0000_i1075" type="#_x0000_t75" style="width:79.45pt;height:22.35pt" o:ole="">
            <v:imagedata r:id="rId107" o:title=""/>
          </v:shape>
          <o:OLEObject Type="Embed" ProgID="Equation.3" ShapeID="_x0000_i1075" DrawAspect="Content" ObjectID="_1806149582" r:id="rId108"/>
        </w:object>
      </w:r>
    </w:p>
    <w:p w14:paraId="7082D07F" w14:textId="77777777" w:rsidR="00DF0C91" w:rsidRDefault="00DF0C91" w:rsidP="00DF0C91">
      <w:pPr>
        <w:pStyle w:val="Default"/>
      </w:pPr>
    </w:p>
    <w:p w14:paraId="6585938B" w14:textId="77777777" w:rsidR="004A033F" w:rsidRPr="00DF0C91" w:rsidRDefault="00DF0C91" w:rsidP="00DF0C91">
      <w:pPr>
        <w:numPr>
          <w:ilvl w:val="0"/>
          <w:numId w:val="14"/>
        </w:numPr>
        <w:tabs>
          <w:tab w:val="clear" w:pos="360"/>
          <w:tab w:val="num" w:pos="0"/>
          <w:tab w:val="num" w:pos="284"/>
        </w:tabs>
        <w:spacing w:after="0" w:line="240" w:lineRule="auto"/>
        <w:ind w:hanging="644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DF0C91">
        <w:rPr>
          <w:rFonts w:ascii="Times New Roman" w:hAnsi="Times New Roman" w:cs="Times New Roman"/>
          <w:sz w:val="24"/>
          <w:szCs w:val="24"/>
          <w:lang w:val="pt-PT"/>
        </w:rPr>
        <w:t xml:space="preserve"> Devido ao uso frequente, a bateria de um </w:t>
      </w:r>
      <w:r>
        <w:rPr>
          <w:rFonts w:ascii="Times New Roman" w:hAnsi="Times New Roman" w:cs="Times New Roman"/>
          <w:sz w:val="24"/>
          <w:szCs w:val="24"/>
          <w:lang w:val="pt-PT"/>
        </w:rPr>
        <w:t>telemóvel</w:t>
      </w:r>
      <w:r w:rsidRPr="00DF0C91">
        <w:rPr>
          <w:rFonts w:ascii="Times New Roman" w:hAnsi="Times New Roman" w:cs="Times New Roman"/>
          <w:sz w:val="24"/>
          <w:szCs w:val="24"/>
          <w:lang w:val="pt-PT"/>
        </w:rPr>
        <w:t xml:space="preserve"> descarrega, de acordo com a função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DF0C91">
        <w:rPr>
          <w:rFonts w:ascii="Times New Roman" w:hAnsi="Times New Roman" w:cs="Times New Roman"/>
          <w:position w:val="-12"/>
          <w:sz w:val="24"/>
          <w:szCs w:val="24"/>
          <w:lang w:val="pt-PT"/>
        </w:rPr>
        <w:object w:dxaOrig="1640" w:dyaOrig="380" w14:anchorId="14C7BBDD">
          <v:shape id="_x0000_i1076" type="#_x0000_t75" style="width:81.95pt;height:17.4pt" o:ole="">
            <v:imagedata r:id="rId109" o:title=""/>
          </v:shape>
          <o:OLEObject Type="Embed" ProgID="Equation.DSMT4" ShapeID="_x0000_i1076" DrawAspect="Content" ObjectID="_1806149583" r:id="rId110"/>
        </w:object>
      </w:r>
      <w:r w:rsidRPr="00DF0C91">
        <w:rPr>
          <w:rFonts w:ascii="Times New Roman" w:hAnsi="Times New Roman" w:cs="Times New Roman"/>
          <w:sz w:val="24"/>
          <w:szCs w:val="24"/>
          <w:lang w:val="pt-PT"/>
        </w:rPr>
        <w:t>, sendo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DF0C91">
        <w:rPr>
          <w:rFonts w:ascii="Times New Roman" w:hAnsi="Times New Roman" w:cs="Times New Roman"/>
          <w:position w:val="-12"/>
          <w:sz w:val="24"/>
          <w:szCs w:val="24"/>
          <w:lang w:val="pt-PT"/>
        </w:rPr>
        <w:object w:dxaOrig="440" w:dyaOrig="360" w14:anchorId="4D7ED0F2">
          <v:shape id="_x0000_i1077" type="#_x0000_t75" style="width:22.35pt;height:17.4pt" o:ole="">
            <v:imagedata r:id="rId111" o:title=""/>
          </v:shape>
          <o:OLEObject Type="Embed" ProgID="Equation.DSMT4" ShapeID="_x0000_i1077" DrawAspect="Content" ObjectID="_1806149584" r:id="rId112"/>
        </w:object>
      </w:r>
      <w:r w:rsidRPr="00DF0C91">
        <w:rPr>
          <w:rFonts w:ascii="Times New Roman" w:hAnsi="Times New Roman" w:cs="Times New Roman"/>
          <w:sz w:val="24"/>
          <w:szCs w:val="24"/>
          <w:lang w:val="pt-PT"/>
        </w:rPr>
        <w:t xml:space="preserve">  a quantidade inicial de carga e q(t) a quantidade de carga após t horas de uso. Considerando que a bateria está totalmente carregada, em quantas horas a carga da bateria se reduzirá a 25% da carga inicial?</w:t>
      </w:r>
    </w:p>
    <w:p w14:paraId="507A1BA1" w14:textId="77777777" w:rsidR="0047654F" w:rsidRDefault="0047654F" w:rsidP="00293D46">
      <w:pPr>
        <w:tabs>
          <w:tab w:val="num" w:pos="284"/>
        </w:tabs>
        <w:spacing w:after="0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</w:p>
    <w:p w14:paraId="7782CB0C" w14:textId="77777777" w:rsidR="00DF0C91" w:rsidRDefault="00DF0C91" w:rsidP="00293D46">
      <w:pPr>
        <w:tabs>
          <w:tab w:val="num" w:pos="284"/>
        </w:tabs>
        <w:spacing w:after="0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</w:p>
    <w:p w14:paraId="6FB48A36" w14:textId="77777777" w:rsidR="00DF0C91" w:rsidRDefault="00DF0C91" w:rsidP="00293D46">
      <w:pPr>
        <w:tabs>
          <w:tab w:val="num" w:pos="284"/>
        </w:tabs>
        <w:spacing w:after="0"/>
        <w:ind w:hanging="644"/>
        <w:rPr>
          <w:rFonts w:ascii="Times New Roman" w:hAnsi="Times New Roman" w:cs="Times New Roman"/>
          <w:sz w:val="24"/>
          <w:szCs w:val="24"/>
          <w:lang w:val="pt-PT"/>
        </w:rPr>
      </w:pPr>
    </w:p>
    <w:p w14:paraId="7C272762" w14:textId="77777777" w:rsidR="00DF0C91" w:rsidRPr="0001230B" w:rsidRDefault="00DF0C91" w:rsidP="00DF0C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01230B">
        <w:rPr>
          <w:rFonts w:ascii="Times New Roman" w:hAnsi="Times New Roman" w:cs="Times New Roman"/>
          <w:b/>
          <w:sz w:val="24"/>
          <w:szCs w:val="24"/>
          <w:lang w:val="pt-PT"/>
        </w:rPr>
        <w:lastRenderedPageBreak/>
        <w:t xml:space="preserve">17.  </w:t>
      </w:r>
      <w:r w:rsidRPr="0001230B">
        <w:rPr>
          <w:rFonts w:ascii="Times New Roman" w:hAnsi="Times New Roman" w:cs="Times New Roman"/>
          <w:sz w:val="24"/>
          <w:szCs w:val="24"/>
          <w:lang w:val="pt-PT"/>
        </w:rPr>
        <w:t xml:space="preserve">Considere as </w:t>
      </w:r>
      <w:proofErr w:type="spellStart"/>
      <w:r w:rsidRPr="0001230B">
        <w:rPr>
          <w:rFonts w:ascii="Times New Roman" w:hAnsi="Times New Roman" w:cs="Times New Roman"/>
          <w:sz w:val="24"/>
          <w:szCs w:val="24"/>
          <w:lang w:val="pt-PT"/>
        </w:rPr>
        <w:t>f.r.v.r</w:t>
      </w:r>
      <w:proofErr w:type="spellEnd"/>
      <w:r w:rsidRPr="0001230B">
        <w:rPr>
          <w:rFonts w:ascii="Times New Roman" w:hAnsi="Times New Roman" w:cs="Times New Roman"/>
          <w:sz w:val="24"/>
          <w:szCs w:val="24"/>
          <w:lang w:val="pt-PT"/>
        </w:rPr>
        <w:t xml:space="preserve">., </w:t>
      </w:r>
      <w:r w:rsidRPr="0001230B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1522AE95">
          <v:shape id="_x0000_i1078" type="#_x0000_t75" style="width:74.5pt;height:29.8pt" o:ole="">
            <v:imagedata r:id="rId113" o:title=""/>
          </v:shape>
          <o:OLEObject Type="Embed" ProgID="Equation.DSMT4" ShapeID="_x0000_i1078" DrawAspect="Content" ObjectID="_1806149585" r:id="rId114"/>
        </w:object>
      </w:r>
      <w:r w:rsidRPr="0001230B">
        <w:rPr>
          <w:rFonts w:ascii="Times New Roman" w:hAnsi="Times New Roman" w:cs="Times New Roman"/>
          <w:sz w:val="24"/>
          <w:szCs w:val="24"/>
          <w:lang w:val="pt-PT"/>
        </w:rPr>
        <w:t xml:space="preserve">  e  </w:t>
      </w:r>
      <w:r w:rsidRPr="0001230B">
        <w:rPr>
          <w:rFonts w:ascii="Times New Roman" w:hAnsi="Times New Roman" w:cs="Times New Roman"/>
          <w:position w:val="-14"/>
          <w:sz w:val="24"/>
          <w:szCs w:val="24"/>
        </w:rPr>
        <w:object w:dxaOrig="1200" w:dyaOrig="440" w14:anchorId="6E90355C">
          <v:shape id="_x0000_i1079" type="#_x0000_t75" style="width:59.6pt;height:22.35pt" o:ole="">
            <v:imagedata r:id="rId115" o:title=""/>
          </v:shape>
          <o:OLEObject Type="Embed" ProgID="Equation.DSMT4" ShapeID="_x0000_i1079" DrawAspect="Content" ObjectID="_1806149586" r:id="rId116"/>
        </w:object>
      </w:r>
      <w:r w:rsidRPr="0001230B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051EDEDB" w14:textId="77777777" w:rsidR="00DF0C91" w:rsidRPr="0001230B" w:rsidRDefault="0001230B" w:rsidP="00DF0C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01230B">
        <w:rPr>
          <w:rFonts w:ascii="Times New Roman" w:hAnsi="Times New Roman" w:cs="Times New Roman"/>
          <w:b/>
          <w:sz w:val="24"/>
          <w:szCs w:val="24"/>
          <w:lang w:val="pt-PT"/>
        </w:rPr>
        <w:t>17.1</w:t>
      </w:r>
      <w:r w:rsidR="00DF0C91" w:rsidRPr="0001230B">
        <w:rPr>
          <w:rFonts w:ascii="Times New Roman" w:hAnsi="Times New Roman" w:cs="Times New Roman"/>
          <w:sz w:val="24"/>
          <w:szCs w:val="24"/>
          <w:lang w:val="pt-PT"/>
        </w:rPr>
        <w:t xml:space="preserve"> Determine: os domínios, os zeros e os contradomínios das funções;</w:t>
      </w:r>
    </w:p>
    <w:p w14:paraId="0C581B9A" w14:textId="77777777" w:rsidR="00DF0C91" w:rsidRDefault="0001230B" w:rsidP="00DF0C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01230B">
        <w:rPr>
          <w:rFonts w:ascii="Times New Roman" w:hAnsi="Times New Roman" w:cs="Times New Roman"/>
          <w:b/>
          <w:sz w:val="24"/>
          <w:szCs w:val="24"/>
          <w:lang w:val="pt-PT"/>
        </w:rPr>
        <w:t>17.2</w:t>
      </w:r>
      <w:r w:rsidR="00DF0C91" w:rsidRPr="0001230B">
        <w:rPr>
          <w:rFonts w:ascii="Times New Roman" w:hAnsi="Times New Roman" w:cs="Times New Roman"/>
          <w:sz w:val="24"/>
          <w:szCs w:val="24"/>
          <w:lang w:val="pt-PT"/>
        </w:rPr>
        <w:t xml:space="preserve"> Represente, sob a forma de intervalo real o conjunto:</w:t>
      </w:r>
    </w:p>
    <w:p w14:paraId="2B27A496" w14:textId="77777777" w:rsidR="0001230B" w:rsidRPr="0001230B" w:rsidRDefault="0001230B" w:rsidP="00DF0C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01230B">
        <w:rPr>
          <w:rFonts w:ascii="Times New Roman" w:hAnsi="Times New Roman" w:cs="Times New Roman"/>
          <w:position w:val="-18"/>
          <w:sz w:val="24"/>
          <w:szCs w:val="24"/>
        </w:rPr>
        <w:object w:dxaOrig="4239" w:dyaOrig="480" w14:anchorId="2D5C0335">
          <v:shape id="_x0000_i1080" type="#_x0000_t75" style="width:213.5pt;height:24.85pt" o:ole="">
            <v:imagedata r:id="rId117" o:title=""/>
          </v:shape>
          <o:OLEObject Type="Embed" ProgID="Equation.DSMT4" ShapeID="_x0000_i1080" DrawAspect="Content" ObjectID="_1806149587" r:id="rId118"/>
        </w:object>
      </w:r>
    </w:p>
    <w:p w14:paraId="2AE1C677" w14:textId="77777777" w:rsidR="0001230B" w:rsidRDefault="0001230B" w:rsidP="00DF0C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</w:p>
    <w:p w14:paraId="32879102" w14:textId="77777777" w:rsidR="00545639" w:rsidRPr="009131E5" w:rsidRDefault="009131E5" w:rsidP="0047654F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9131E5">
        <w:rPr>
          <w:rFonts w:ascii="Times New Roman" w:hAnsi="Times New Roman" w:cs="Times New Roman"/>
          <w:b/>
          <w:sz w:val="24"/>
          <w:szCs w:val="24"/>
          <w:lang w:val="pt-PT"/>
        </w:rPr>
        <w:t xml:space="preserve">18.  </w:t>
      </w:r>
      <w:r w:rsidRPr="009131E5">
        <w:rPr>
          <w:rFonts w:ascii="Times New Roman" w:hAnsi="Times New Roman" w:cs="Times New Roman"/>
          <w:sz w:val="24"/>
          <w:szCs w:val="24"/>
          <w:lang w:val="pt-PT"/>
        </w:rPr>
        <w:t>Considere a função</w:t>
      </w:r>
      <w:r>
        <w:rPr>
          <w:rFonts w:ascii="TTdcr10" w:hAnsi="TTdcr10" w:cs="TTdcr10"/>
          <w:lang w:val="pt-PT"/>
        </w:rPr>
        <w:t xml:space="preserve"> </w:t>
      </w:r>
      <w:r w:rsidRPr="0001230B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3DF3DA9A">
          <v:shape id="_x0000_i1081" type="#_x0000_t75" style="width:74.5pt;height:19.85pt" o:ole="">
            <v:imagedata r:id="rId119" o:title=""/>
          </v:shape>
          <o:OLEObject Type="Embed" ProgID="Equation.DSMT4" ShapeID="_x0000_i1081" DrawAspect="Content" ObjectID="_1806149588" r:id="rId120"/>
        </w:object>
      </w:r>
      <w:r w:rsidRPr="00A416C5">
        <w:rPr>
          <w:rFonts w:ascii="Times New Roman" w:hAnsi="Times New Roman" w:cs="Times New Roman"/>
          <w:sz w:val="24"/>
          <w:szCs w:val="24"/>
          <w:lang w:val="pt-PT"/>
        </w:rPr>
        <w:t xml:space="preserve">. Caracterize </w:t>
      </w:r>
      <w:r w:rsidR="002C1326" w:rsidRPr="002C1326">
        <w:rPr>
          <w:rFonts w:ascii="Times New Roman" w:hAnsi="Times New Roman" w:cs="Times New Roman"/>
          <w:position w:val="-10"/>
          <w:sz w:val="24"/>
          <w:szCs w:val="24"/>
        </w:rPr>
        <w:object w:dxaOrig="360" w:dyaOrig="360" w14:anchorId="4F161153">
          <v:shape id="_x0000_i1082" type="#_x0000_t75" style="width:17.4pt;height:17.4pt" o:ole="">
            <v:imagedata r:id="rId121" o:title=""/>
          </v:shape>
          <o:OLEObject Type="Embed" ProgID="Equation.DSMT4" ShapeID="_x0000_i1082" DrawAspect="Content" ObjectID="_1806149589" r:id="rId122"/>
        </w:object>
      </w:r>
      <w:r w:rsidR="002C1326" w:rsidRPr="00A416C5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15D2C209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516A919C" w14:textId="77777777" w:rsidR="00545639" w:rsidRDefault="00A416C5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A416C5">
        <w:rPr>
          <w:rFonts w:ascii="Times New Roman" w:hAnsi="Times New Roman" w:cs="Times New Roman"/>
          <w:b/>
          <w:sz w:val="24"/>
          <w:szCs w:val="24"/>
          <w:lang w:val="pt-PT"/>
        </w:rPr>
        <w:t>19.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Pr="00A416C5">
        <w:rPr>
          <w:rFonts w:ascii="Times New Roman" w:hAnsi="Times New Roman" w:cs="Times New Roman"/>
          <w:sz w:val="24"/>
          <w:szCs w:val="24"/>
          <w:lang w:val="pt-PT"/>
        </w:rPr>
        <w:t xml:space="preserve">Resolva, em IR, a seguinte condição </w:t>
      </w:r>
      <w:r w:rsidRPr="00A416C5">
        <w:rPr>
          <w:rFonts w:ascii="Times New Roman" w:hAnsi="Times New Roman" w:cs="Times New Roman"/>
          <w:position w:val="-10"/>
          <w:sz w:val="24"/>
          <w:szCs w:val="24"/>
        </w:rPr>
        <w:object w:dxaOrig="2360" w:dyaOrig="360" w14:anchorId="1CA36CA7">
          <v:shape id="_x0000_i1083" type="#_x0000_t75" style="width:116.7pt;height:17.4pt" o:ole="">
            <v:imagedata r:id="rId123" o:title=""/>
          </v:shape>
          <o:OLEObject Type="Embed" ProgID="Equation.3" ShapeID="_x0000_i1083" DrawAspect="Content" ObjectID="_1806149590" r:id="rId124"/>
        </w:object>
      </w:r>
      <w:r w:rsidRPr="00A416C5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0060EC4F" w14:textId="77777777" w:rsidR="00A416C5" w:rsidRPr="00A416C5" w:rsidRDefault="00A416C5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215655FD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</w:t>
      </w:r>
      <w:r w:rsidRPr="00A416C5">
        <w:rPr>
          <w:b w:val="0"/>
          <w:szCs w:val="24"/>
        </w:rPr>
        <w:t xml:space="preserve">. Sejam </w:t>
      </w:r>
      <w:r w:rsidRPr="00A416C5">
        <w:rPr>
          <w:b w:val="0"/>
          <w:position w:val="-10"/>
          <w:szCs w:val="24"/>
        </w:rPr>
        <w:object w:dxaOrig="240" w:dyaOrig="320" w14:anchorId="448C11CB">
          <v:shape id="_x0000_i1084" type="#_x0000_t75" style="width:12.4pt;height:14.9pt" o:ole="">
            <v:imagedata r:id="rId125" o:title=""/>
          </v:shape>
          <o:OLEObject Type="Embed" ProgID="Equation.3" ShapeID="_x0000_i1084" DrawAspect="Content" ObjectID="_1806149591" r:id="rId126"/>
        </w:object>
      </w:r>
      <w:r w:rsidRPr="00A416C5">
        <w:rPr>
          <w:b w:val="0"/>
          <w:szCs w:val="24"/>
        </w:rPr>
        <w:t xml:space="preserve"> e </w:t>
      </w:r>
      <w:r w:rsidRPr="00A416C5">
        <w:rPr>
          <w:b w:val="0"/>
          <w:position w:val="-10"/>
          <w:szCs w:val="24"/>
        </w:rPr>
        <w:object w:dxaOrig="220" w:dyaOrig="260" w14:anchorId="4C936B64">
          <v:shape id="_x0000_i1085" type="#_x0000_t75" style="width:12.4pt;height:12.4pt" o:ole="">
            <v:imagedata r:id="rId127" o:title=""/>
          </v:shape>
          <o:OLEObject Type="Embed" ProgID="Equation.3" ShapeID="_x0000_i1085" DrawAspect="Content" ObjectID="_1806149592" r:id="rId128"/>
        </w:object>
      </w:r>
      <w:r w:rsidRPr="00A416C5">
        <w:rPr>
          <w:b w:val="0"/>
          <w:szCs w:val="24"/>
        </w:rPr>
        <w:t xml:space="preserve"> as funções definidas, em IR, por </w:t>
      </w:r>
      <w:r w:rsidRPr="00A416C5">
        <w:rPr>
          <w:b w:val="0"/>
          <w:position w:val="-10"/>
          <w:szCs w:val="24"/>
        </w:rPr>
        <w:object w:dxaOrig="1460" w:dyaOrig="360" w14:anchorId="4E8BC294">
          <v:shape id="_x0000_i1086" type="#_x0000_t75" style="width:1in;height:17.4pt" o:ole="">
            <v:imagedata r:id="rId129" o:title=""/>
          </v:shape>
          <o:OLEObject Type="Embed" ProgID="Equation.3" ShapeID="_x0000_i1086" DrawAspect="Content" ObjectID="_1806149593" r:id="rId130"/>
        </w:object>
      </w:r>
      <w:r w:rsidRPr="00A416C5">
        <w:rPr>
          <w:b w:val="0"/>
          <w:szCs w:val="24"/>
        </w:rPr>
        <w:t xml:space="preserve"> e </w:t>
      </w:r>
      <w:r w:rsidRPr="00A416C5">
        <w:rPr>
          <w:b w:val="0"/>
          <w:position w:val="-10"/>
          <w:szCs w:val="24"/>
        </w:rPr>
        <w:object w:dxaOrig="1640" w:dyaOrig="420" w14:anchorId="62B48D24">
          <v:shape id="_x0000_i1087" type="#_x0000_t75" style="width:81.95pt;height:19.85pt" o:ole="">
            <v:imagedata r:id="rId131" o:title=""/>
          </v:shape>
          <o:OLEObject Type="Embed" ProgID="Equation.3" ShapeID="_x0000_i1087" DrawAspect="Content" ObjectID="_1806149594" r:id="rId132"/>
        </w:object>
      </w:r>
    </w:p>
    <w:p w14:paraId="082D82BD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 w:val="16"/>
          <w:szCs w:val="16"/>
        </w:rPr>
      </w:pPr>
    </w:p>
    <w:p w14:paraId="54FD3485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.1</w:t>
      </w:r>
      <w:r w:rsidRPr="00A416C5">
        <w:rPr>
          <w:b w:val="0"/>
          <w:szCs w:val="24"/>
        </w:rPr>
        <w:t xml:space="preserve"> Indique o domínio e o contradomínio de </w:t>
      </w:r>
      <w:r w:rsidRPr="00A416C5">
        <w:rPr>
          <w:b w:val="0"/>
          <w:position w:val="-10"/>
          <w:szCs w:val="24"/>
        </w:rPr>
        <w:object w:dxaOrig="240" w:dyaOrig="320" w14:anchorId="43979510">
          <v:shape id="_x0000_i1088" type="#_x0000_t75" style="width:12.4pt;height:14.9pt" o:ole="">
            <v:imagedata r:id="rId125" o:title=""/>
          </v:shape>
          <o:OLEObject Type="Embed" ProgID="Equation.3" ShapeID="_x0000_i1088" DrawAspect="Content" ObjectID="_1806149595" r:id="rId133"/>
        </w:object>
      </w:r>
      <w:r w:rsidRPr="00A416C5">
        <w:rPr>
          <w:b w:val="0"/>
          <w:szCs w:val="24"/>
        </w:rPr>
        <w:t xml:space="preserve"> e de</w:t>
      </w:r>
      <w:r w:rsidRPr="00A416C5">
        <w:rPr>
          <w:b w:val="0"/>
          <w:position w:val="-10"/>
          <w:szCs w:val="24"/>
        </w:rPr>
        <w:object w:dxaOrig="220" w:dyaOrig="260" w14:anchorId="293E71BD">
          <v:shape id="_x0000_i1089" type="#_x0000_t75" style="width:12.4pt;height:12.4pt" o:ole="">
            <v:imagedata r:id="rId127" o:title=""/>
          </v:shape>
          <o:OLEObject Type="Embed" ProgID="Equation.3" ShapeID="_x0000_i1089" DrawAspect="Content" ObjectID="_1806149596" r:id="rId134"/>
        </w:object>
      </w:r>
      <w:r w:rsidRPr="00A416C5">
        <w:rPr>
          <w:b w:val="0"/>
          <w:szCs w:val="24"/>
        </w:rPr>
        <w:t>.</w:t>
      </w:r>
    </w:p>
    <w:p w14:paraId="10D4C46F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.2</w:t>
      </w:r>
      <w:r w:rsidRPr="00A416C5">
        <w:rPr>
          <w:b w:val="0"/>
          <w:szCs w:val="24"/>
        </w:rPr>
        <w:t xml:space="preserve"> Escreva uma equação da assimptota ao gráfico de </w:t>
      </w:r>
      <w:r w:rsidRPr="00A416C5">
        <w:rPr>
          <w:b w:val="0"/>
          <w:position w:val="-10"/>
          <w:szCs w:val="24"/>
        </w:rPr>
        <w:object w:dxaOrig="240" w:dyaOrig="320" w14:anchorId="5B9E1ADA">
          <v:shape id="_x0000_i1090" type="#_x0000_t75" style="width:12.4pt;height:14.9pt" o:ole="">
            <v:imagedata r:id="rId125" o:title=""/>
          </v:shape>
          <o:OLEObject Type="Embed" ProgID="Equation.3" ShapeID="_x0000_i1090" DrawAspect="Content" ObjectID="_1806149597" r:id="rId135"/>
        </w:object>
      </w:r>
      <w:r w:rsidRPr="00A416C5">
        <w:rPr>
          <w:b w:val="0"/>
          <w:szCs w:val="24"/>
        </w:rPr>
        <w:t>.</w:t>
      </w:r>
    </w:p>
    <w:p w14:paraId="4D80A24D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.3</w:t>
      </w:r>
      <w:r w:rsidRPr="00A416C5">
        <w:rPr>
          <w:b w:val="0"/>
          <w:szCs w:val="24"/>
        </w:rPr>
        <w:t xml:space="preserve"> Calcule os zeros de </w:t>
      </w:r>
      <w:r w:rsidRPr="00A416C5">
        <w:rPr>
          <w:b w:val="0"/>
          <w:position w:val="-10"/>
          <w:szCs w:val="24"/>
        </w:rPr>
        <w:object w:dxaOrig="220" w:dyaOrig="260" w14:anchorId="5B790A11">
          <v:shape id="_x0000_i1091" type="#_x0000_t75" style="width:12.4pt;height:12.4pt" o:ole="">
            <v:imagedata r:id="rId127" o:title=""/>
          </v:shape>
          <o:OLEObject Type="Embed" ProgID="Equation.3" ShapeID="_x0000_i1091" DrawAspect="Content" ObjectID="_1806149598" r:id="rId136"/>
        </w:object>
      </w:r>
      <w:r w:rsidRPr="00A416C5">
        <w:rPr>
          <w:b w:val="0"/>
          <w:szCs w:val="24"/>
        </w:rPr>
        <w:t>, caso existam.</w:t>
      </w:r>
    </w:p>
    <w:p w14:paraId="5ADF44DB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.4</w:t>
      </w:r>
      <w:r w:rsidRPr="00A416C5">
        <w:rPr>
          <w:b w:val="0"/>
          <w:szCs w:val="24"/>
        </w:rPr>
        <w:t xml:space="preserve"> Determine as coordenadas dos pontos de intersecção do gráfico de </w:t>
      </w:r>
      <w:r w:rsidRPr="00A416C5">
        <w:rPr>
          <w:b w:val="0"/>
          <w:position w:val="-10"/>
          <w:szCs w:val="24"/>
        </w:rPr>
        <w:object w:dxaOrig="240" w:dyaOrig="320" w14:anchorId="4D840518">
          <v:shape id="_x0000_i1092" type="#_x0000_t75" style="width:12.4pt;height:14.9pt" o:ole="">
            <v:imagedata r:id="rId125" o:title=""/>
          </v:shape>
          <o:OLEObject Type="Embed" ProgID="Equation.3" ShapeID="_x0000_i1092" DrawAspect="Content" ObjectID="_1806149599" r:id="rId137"/>
        </w:object>
      </w:r>
      <w:r w:rsidRPr="00A416C5">
        <w:rPr>
          <w:b w:val="0"/>
          <w:szCs w:val="24"/>
        </w:rPr>
        <w:t xml:space="preserve"> com os eixos coordenados.</w:t>
      </w:r>
    </w:p>
    <w:p w14:paraId="42615A14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b w:val="0"/>
          <w:szCs w:val="24"/>
        </w:rPr>
      </w:pPr>
      <w:r w:rsidRPr="00A416C5">
        <w:rPr>
          <w:szCs w:val="24"/>
        </w:rPr>
        <w:t>20.5</w:t>
      </w:r>
      <w:r w:rsidRPr="00A416C5">
        <w:rPr>
          <w:b w:val="0"/>
          <w:szCs w:val="24"/>
        </w:rPr>
        <w:t xml:space="preserve"> Determine os valores de </w:t>
      </w:r>
      <w:r w:rsidRPr="00A416C5">
        <w:rPr>
          <w:b w:val="0"/>
          <w:position w:val="-6"/>
          <w:szCs w:val="24"/>
        </w:rPr>
        <w:object w:dxaOrig="200" w:dyaOrig="220" w14:anchorId="5CC4382B">
          <v:shape id="_x0000_i1093" type="#_x0000_t75" style="width:9.95pt;height:12.4pt" o:ole="">
            <v:imagedata r:id="rId138" o:title=""/>
          </v:shape>
          <o:OLEObject Type="Embed" ProgID="Equation.3" ShapeID="_x0000_i1093" DrawAspect="Content" ObjectID="_1806149600" r:id="rId139"/>
        </w:object>
      </w:r>
      <w:r w:rsidRPr="00A416C5">
        <w:rPr>
          <w:b w:val="0"/>
          <w:szCs w:val="24"/>
        </w:rPr>
        <w:t xml:space="preserve"> tais que:</w:t>
      </w:r>
    </w:p>
    <w:p w14:paraId="2BC986E9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firstLine="66"/>
        <w:rPr>
          <w:b w:val="0"/>
          <w:szCs w:val="24"/>
        </w:rPr>
      </w:pPr>
      <w:r w:rsidRPr="00A416C5">
        <w:rPr>
          <w:szCs w:val="24"/>
        </w:rPr>
        <w:t>20.5.1</w:t>
      </w:r>
      <w:r w:rsidRPr="00A416C5">
        <w:rPr>
          <w:b w:val="0"/>
          <w:szCs w:val="24"/>
        </w:rPr>
        <w:t xml:space="preserve"> </w:t>
      </w:r>
      <w:r w:rsidRPr="00A416C5">
        <w:rPr>
          <w:b w:val="0"/>
          <w:position w:val="-10"/>
          <w:szCs w:val="24"/>
        </w:rPr>
        <w:object w:dxaOrig="1160" w:dyaOrig="320" w14:anchorId="6EABAA47">
          <v:shape id="_x0000_i1094" type="#_x0000_t75" style="width:57.1pt;height:14.9pt" o:ole="">
            <v:imagedata r:id="rId140" o:title=""/>
          </v:shape>
          <o:OLEObject Type="Embed" ProgID="Equation.3" ShapeID="_x0000_i1094" DrawAspect="Content" ObjectID="_1806149601" r:id="rId141"/>
        </w:object>
      </w:r>
      <w:r w:rsidRPr="00A416C5">
        <w:rPr>
          <w:b w:val="0"/>
          <w:szCs w:val="24"/>
        </w:rPr>
        <w:t>;</w:t>
      </w:r>
      <w:r>
        <w:rPr>
          <w:b w:val="0"/>
          <w:szCs w:val="24"/>
        </w:rPr>
        <w:t xml:space="preserve"> </w:t>
      </w:r>
    </w:p>
    <w:p w14:paraId="6D4963B8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firstLine="66"/>
        <w:rPr>
          <w:b w:val="0"/>
          <w:szCs w:val="24"/>
        </w:rPr>
      </w:pPr>
      <w:r w:rsidRPr="00A416C5">
        <w:rPr>
          <w:szCs w:val="24"/>
        </w:rPr>
        <w:t>20.5.2</w:t>
      </w:r>
      <w:r w:rsidRPr="00A416C5">
        <w:rPr>
          <w:b w:val="0"/>
          <w:szCs w:val="24"/>
        </w:rPr>
        <w:t xml:space="preserve"> </w:t>
      </w:r>
      <w:r w:rsidRPr="00A416C5">
        <w:rPr>
          <w:b w:val="0"/>
          <w:position w:val="-10"/>
          <w:szCs w:val="24"/>
        </w:rPr>
        <w:object w:dxaOrig="1620" w:dyaOrig="320" w14:anchorId="4AB04BC5">
          <v:shape id="_x0000_i1095" type="#_x0000_t75" style="width:81.95pt;height:14.9pt" o:ole="">
            <v:imagedata r:id="rId142" o:title=""/>
          </v:shape>
          <o:OLEObject Type="Embed" ProgID="Equation.3" ShapeID="_x0000_i1095" DrawAspect="Content" ObjectID="_1806149602" r:id="rId143"/>
        </w:object>
      </w:r>
      <w:r w:rsidRPr="00A416C5">
        <w:rPr>
          <w:b w:val="0"/>
          <w:szCs w:val="24"/>
        </w:rPr>
        <w:t>.</w:t>
      </w:r>
    </w:p>
    <w:p w14:paraId="33838A32" w14:textId="77777777" w:rsidR="00545639" w:rsidRPr="00295E60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58597FD9" w14:textId="77777777" w:rsidR="00545639" w:rsidRPr="00E73839" w:rsidRDefault="00DB7F17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295E60">
        <w:rPr>
          <w:rFonts w:ascii="Times New Roman" w:hAnsi="Times New Roman" w:cs="Times New Roman"/>
          <w:b/>
          <w:sz w:val="24"/>
          <w:szCs w:val="24"/>
          <w:lang w:val="pt-PT"/>
        </w:rPr>
        <w:t>21.</w:t>
      </w:r>
      <w:r w:rsidRPr="00295E60">
        <w:rPr>
          <w:rFonts w:ascii="Times New Roman" w:hAnsi="Times New Roman" w:cs="Times New Roman"/>
          <w:sz w:val="24"/>
          <w:szCs w:val="24"/>
          <w:lang w:val="pt-PT"/>
        </w:rPr>
        <w:t xml:space="preserve"> Considere a função, de domínio </w: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IR, definida por </w:t>
      </w:r>
      <w:r w:rsidRPr="00295E60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6857A6A5">
          <v:shape id="_x0000_i1096" type="#_x0000_t75" style="width:76.95pt;height:17.4pt" o:ole="">
            <v:imagedata r:id="rId144" o:title=""/>
          </v:shape>
          <o:OLEObject Type="Embed" ProgID="Equation.DSMT4" ShapeID="_x0000_i1096" DrawAspect="Content" ObjectID="_1806149603" r:id="rId145"/>
        </w:objec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 .</w:t>
      </w:r>
    </w:p>
    <w:p w14:paraId="7C8A7FF2" w14:textId="77777777" w:rsidR="00DB7F17" w:rsidRPr="00E73839" w:rsidRDefault="00DB7F17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E73839">
        <w:rPr>
          <w:rFonts w:ascii="Times New Roman" w:hAnsi="Times New Roman" w:cs="Times New Roman"/>
          <w:b/>
          <w:sz w:val="24"/>
          <w:szCs w:val="24"/>
          <w:lang w:val="pt-PT"/>
        </w:rPr>
        <w:t>21.1</w: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 Resolva a equação </w:t>
      </w:r>
      <w:r w:rsidRPr="00295E6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05A0FF3B">
          <v:shape id="_x0000_i1097" type="#_x0000_t75" style="width:64.55pt;height:17.4pt" o:ole="">
            <v:imagedata r:id="rId146" o:title=""/>
          </v:shape>
          <o:OLEObject Type="Embed" ProgID="Equation.DSMT4" ShapeID="_x0000_i1097" DrawAspect="Content" ObjectID="_1806149604" r:id="rId147"/>
        </w:object>
      </w:r>
    </w:p>
    <w:p w14:paraId="685B5821" w14:textId="77777777" w:rsidR="001B6449" w:rsidRPr="00E73839" w:rsidRDefault="001B644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E73839">
        <w:rPr>
          <w:rFonts w:ascii="Times New Roman" w:hAnsi="Times New Roman" w:cs="Times New Roman"/>
          <w:b/>
          <w:sz w:val="24"/>
          <w:szCs w:val="24"/>
          <w:lang w:val="pt-PT"/>
        </w:rPr>
        <w:t>21.2</w: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 Caracterize </w:t>
      </w:r>
      <w:r w:rsidRPr="00295E60">
        <w:rPr>
          <w:rFonts w:ascii="Times New Roman" w:hAnsi="Times New Roman" w:cs="Times New Roman"/>
          <w:position w:val="-10"/>
          <w:sz w:val="24"/>
          <w:szCs w:val="24"/>
        </w:rPr>
        <w:object w:dxaOrig="380" w:dyaOrig="360" w14:anchorId="0C6C3482">
          <v:shape id="_x0000_i1098" type="#_x0000_t75" style="width:19.85pt;height:17.4pt" o:ole="">
            <v:imagedata r:id="rId148" o:title=""/>
          </v:shape>
          <o:OLEObject Type="Embed" ProgID="Equation.DSMT4" ShapeID="_x0000_i1098" DrawAspect="Content" ObjectID="_1806149605" r:id="rId149"/>
        </w:objec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1350D583" w14:textId="77777777" w:rsidR="001B6449" w:rsidRPr="00295E60" w:rsidRDefault="001B644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E73839">
        <w:rPr>
          <w:rFonts w:ascii="Times New Roman" w:hAnsi="Times New Roman" w:cs="Times New Roman"/>
          <w:b/>
          <w:sz w:val="24"/>
          <w:szCs w:val="24"/>
          <w:lang w:val="pt-PT"/>
        </w:rPr>
        <w:t>21.3</w:t>
      </w:r>
      <w:r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 Determine o conjunto solução da </w:t>
      </w:r>
      <w:r w:rsidR="00295E60" w:rsidRPr="00E73839">
        <w:rPr>
          <w:rFonts w:ascii="Times New Roman" w:hAnsi="Times New Roman" w:cs="Times New Roman"/>
          <w:sz w:val="24"/>
          <w:szCs w:val="24"/>
          <w:lang w:val="pt-PT"/>
        </w:rPr>
        <w:t xml:space="preserve">condição </w:t>
      </w:r>
      <w:r w:rsidR="00295E60" w:rsidRPr="00295E60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2E2709F0">
          <v:shape id="_x0000_i1099" type="#_x0000_t75" style="width:124.15pt;height:34.75pt" o:ole="">
            <v:imagedata r:id="rId150" o:title=""/>
          </v:shape>
          <o:OLEObject Type="Embed" ProgID="Equation.DSMT4" ShapeID="_x0000_i1099" DrawAspect="Content" ObjectID="_1806149606" r:id="rId151"/>
        </w:object>
      </w:r>
      <w:r w:rsidR="00295E60" w:rsidRPr="00E73839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1F1BCF2B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08E77087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31D49E98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44D505DC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3B4E9E31" w14:textId="77777777" w:rsidR="00545639" w:rsidRDefault="00545639">
      <w:pPr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br w:type="page"/>
      </w:r>
    </w:p>
    <w:p w14:paraId="52178C66" w14:textId="77777777" w:rsidR="00545639" w:rsidRDefault="00545639" w:rsidP="0047654F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6C7213A5" w14:textId="77777777" w:rsidR="0047654F" w:rsidRPr="00707FD2" w:rsidRDefault="0047654F" w:rsidP="0047654F">
      <w:pPr>
        <w:spacing w:after="0"/>
        <w:ind w:hanging="284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707FD2">
        <w:rPr>
          <w:rFonts w:ascii="Times New Roman" w:hAnsi="Times New Roman" w:cs="Times New Roman"/>
          <w:b/>
          <w:sz w:val="28"/>
          <w:szCs w:val="28"/>
          <w:lang w:val="pt-PT"/>
        </w:rPr>
        <w:t>Escolha Múltipla</w:t>
      </w:r>
    </w:p>
    <w:p w14:paraId="6F68A50A" w14:textId="77777777" w:rsidR="00AC76EE" w:rsidRPr="00AC76EE" w:rsidRDefault="009474E8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  <w:r w:rsidRPr="00AC76EE">
        <w:rPr>
          <w:noProof/>
          <w:sz w:val="24"/>
        </w:rPr>
        <w:drawing>
          <wp:anchor distT="0" distB="0" distL="114300" distR="114300" simplePos="0" relativeHeight="251663360" behindDoc="0" locked="0" layoutInCell="1" allowOverlap="1" wp14:anchorId="2AB50432" wp14:editId="7D6EBAFE">
            <wp:simplePos x="0" y="0"/>
            <wp:positionH relativeFrom="column">
              <wp:posOffset>3990975</wp:posOffset>
            </wp:positionH>
            <wp:positionV relativeFrom="paragraph">
              <wp:posOffset>254635</wp:posOffset>
            </wp:positionV>
            <wp:extent cx="1908175" cy="1296035"/>
            <wp:effectExtent l="0" t="0" r="0" b="0"/>
            <wp:wrapNone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905377" w14:textId="77777777" w:rsidR="009474E8" w:rsidRPr="0047654F" w:rsidRDefault="00AC76EE" w:rsidP="009474E8">
      <w:pPr>
        <w:pStyle w:val="Numerao"/>
        <w:numPr>
          <w:ilvl w:val="0"/>
          <w:numId w:val="23"/>
        </w:numPr>
        <w:tabs>
          <w:tab w:val="clear" w:pos="786"/>
          <w:tab w:val="num" w:pos="0"/>
        </w:tabs>
        <w:spacing w:line="360" w:lineRule="auto"/>
        <w:ind w:hanging="1070"/>
        <w:jc w:val="both"/>
        <w:rPr>
          <w:sz w:val="24"/>
        </w:rPr>
      </w:pPr>
      <w:r w:rsidRPr="00AC76EE">
        <w:rPr>
          <w:sz w:val="24"/>
        </w:rPr>
        <w:t>Na figura seguinte está uma representação</w:t>
      </w:r>
      <w:r w:rsidR="009474E8">
        <w:rPr>
          <w:sz w:val="24"/>
        </w:rPr>
        <w:t xml:space="preserve"> </w:t>
      </w:r>
      <w:r w:rsidR="009474E8" w:rsidRPr="0047654F">
        <w:rPr>
          <w:sz w:val="24"/>
        </w:rPr>
        <w:t xml:space="preserve">gráfica da função </w:t>
      </w:r>
      <w:r w:rsidR="009474E8" w:rsidRPr="009474E8">
        <w:rPr>
          <w:i/>
          <w:sz w:val="24"/>
        </w:rPr>
        <w:t>f</w:t>
      </w:r>
      <w:r w:rsidR="009474E8" w:rsidRPr="0047654F">
        <w:rPr>
          <w:sz w:val="24"/>
        </w:rPr>
        <w:t xml:space="preserve">. </w:t>
      </w:r>
    </w:p>
    <w:p w14:paraId="67DEC62F" w14:textId="77777777" w:rsidR="0047654F" w:rsidRDefault="0047654F" w:rsidP="009474E8">
      <w:pPr>
        <w:pStyle w:val="Numerao"/>
        <w:spacing w:line="360" w:lineRule="auto"/>
        <w:ind w:left="786"/>
        <w:jc w:val="both"/>
        <w:rPr>
          <w:sz w:val="24"/>
        </w:rPr>
      </w:pPr>
    </w:p>
    <w:p w14:paraId="6865DDA0" w14:textId="77777777" w:rsidR="009474E8" w:rsidRDefault="009474E8" w:rsidP="009474E8">
      <w:pPr>
        <w:pStyle w:val="Numerao"/>
        <w:spacing w:line="360" w:lineRule="auto"/>
        <w:ind w:left="786" w:hanging="786"/>
        <w:jc w:val="both"/>
        <w:rPr>
          <w:sz w:val="24"/>
        </w:rPr>
      </w:pPr>
    </w:p>
    <w:p w14:paraId="26F43A30" w14:textId="77777777" w:rsidR="009474E8" w:rsidRDefault="009474E8" w:rsidP="009474E8">
      <w:pPr>
        <w:pStyle w:val="Numerao"/>
        <w:spacing w:line="360" w:lineRule="auto"/>
        <w:ind w:left="786" w:hanging="786"/>
        <w:jc w:val="both"/>
        <w:rPr>
          <w:sz w:val="24"/>
        </w:rPr>
      </w:pPr>
    </w:p>
    <w:p w14:paraId="02690EF8" w14:textId="77777777" w:rsidR="009474E8" w:rsidRDefault="009474E8" w:rsidP="009474E8">
      <w:pPr>
        <w:pStyle w:val="Numerao"/>
        <w:spacing w:line="360" w:lineRule="auto"/>
        <w:ind w:left="786" w:hanging="786"/>
        <w:jc w:val="both"/>
        <w:rPr>
          <w:sz w:val="24"/>
        </w:rPr>
      </w:pPr>
    </w:p>
    <w:p w14:paraId="136FF72B" w14:textId="77777777" w:rsidR="009474E8" w:rsidRDefault="009474E8" w:rsidP="009474E8">
      <w:pPr>
        <w:pStyle w:val="Numerao"/>
        <w:spacing w:line="360" w:lineRule="auto"/>
        <w:ind w:left="786" w:hanging="786"/>
        <w:jc w:val="both"/>
        <w:rPr>
          <w:sz w:val="24"/>
        </w:rPr>
      </w:pPr>
      <w:r w:rsidRPr="00AC76EE">
        <w:rPr>
          <w:sz w:val="24"/>
        </w:rPr>
        <w:t xml:space="preserve">Uma representação da função inversa de </w:t>
      </w:r>
      <w:r w:rsidRPr="00292C5F">
        <w:rPr>
          <w:i/>
          <w:sz w:val="24"/>
        </w:rPr>
        <w:t>f</w:t>
      </w:r>
      <w:r w:rsidRPr="00AC76EE">
        <w:rPr>
          <w:sz w:val="24"/>
        </w:rPr>
        <w:t xml:space="preserve"> é:</w:t>
      </w:r>
    </w:p>
    <w:p w14:paraId="4969F381" w14:textId="77777777" w:rsidR="009474E8" w:rsidRPr="009474E8" w:rsidRDefault="009474E8" w:rsidP="009474E8">
      <w:pPr>
        <w:pStyle w:val="Numerao"/>
        <w:spacing w:line="360" w:lineRule="auto"/>
        <w:ind w:left="0"/>
        <w:jc w:val="both"/>
        <w:rPr>
          <w:sz w:val="16"/>
          <w:szCs w:val="16"/>
        </w:rPr>
      </w:pPr>
    </w:p>
    <w:p w14:paraId="00AF8644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b/>
          <w:sz w:val="24"/>
        </w:rPr>
      </w:pPr>
      <w:r w:rsidRPr="00AC76EE">
        <w:rPr>
          <w:noProof/>
          <w:sz w:val="24"/>
        </w:rPr>
        <w:drawing>
          <wp:anchor distT="0" distB="0" distL="114300" distR="114300" simplePos="0" relativeHeight="251665408" behindDoc="0" locked="0" layoutInCell="1" allowOverlap="1" wp14:anchorId="1C089165" wp14:editId="0FBE918F">
            <wp:simplePos x="0" y="0"/>
            <wp:positionH relativeFrom="column">
              <wp:posOffset>409575</wp:posOffset>
            </wp:positionH>
            <wp:positionV relativeFrom="paragraph">
              <wp:posOffset>12700</wp:posOffset>
            </wp:positionV>
            <wp:extent cx="1903095" cy="1297305"/>
            <wp:effectExtent l="0" t="0" r="1905" b="0"/>
            <wp:wrapNone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76EE">
        <w:rPr>
          <w:noProof/>
          <w:sz w:val="24"/>
        </w:rPr>
        <w:drawing>
          <wp:anchor distT="0" distB="0" distL="114300" distR="114300" simplePos="0" relativeHeight="251668480" behindDoc="0" locked="0" layoutInCell="1" allowOverlap="1" wp14:anchorId="1CE2C177" wp14:editId="4224B3A5">
            <wp:simplePos x="0" y="0"/>
            <wp:positionH relativeFrom="column">
              <wp:posOffset>3238500</wp:posOffset>
            </wp:positionH>
            <wp:positionV relativeFrom="paragraph">
              <wp:posOffset>12700</wp:posOffset>
            </wp:positionV>
            <wp:extent cx="1903095" cy="1297305"/>
            <wp:effectExtent l="0" t="0" r="1905" b="0"/>
            <wp:wrapNone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76EE">
        <w:rPr>
          <w:b/>
          <w:sz w:val="24"/>
        </w:rPr>
        <w:t>(A)</w:t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>
        <w:rPr>
          <w:b/>
          <w:sz w:val="24"/>
        </w:rPr>
        <w:t xml:space="preserve">               </w:t>
      </w:r>
      <w:r w:rsidRPr="00AC76EE">
        <w:rPr>
          <w:b/>
          <w:sz w:val="24"/>
        </w:rPr>
        <w:tab/>
        <w:t>(B)</w:t>
      </w:r>
    </w:p>
    <w:p w14:paraId="68BE8F7B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71934509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39CC7064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73008B8F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76F6E7FA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792E6BE9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b/>
          <w:sz w:val="24"/>
        </w:rPr>
      </w:pPr>
      <w:r w:rsidRPr="00AC76EE">
        <w:rPr>
          <w:noProof/>
          <w:sz w:val="24"/>
        </w:rPr>
        <w:drawing>
          <wp:anchor distT="0" distB="0" distL="114300" distR="114300" simplePos="0" relativeHeight="251666432" behindDoc="0" locked="0" layoutInCell="1" allowOverlap="1" wp14:anchorId="150C8A60" wp14:editId="1D2538A7">
            <wp:simplePos x="0" y="0"/>
            <wp:positionH relativeFrom="column">
              <wp:posOffset>3242945</wp:posOffset>
            </wp:positionH>
            <wp:positionV relativeFrom="paragraph">
              <wp:posOffset>20320</wp:posOffset>
            </wp:positionV>
            <wp:extent cx="1903095" cy="1297305"/>
            <wp:effectExtent l="0" t="0" r="1905" b="0"/>
            <wp:wrapNone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76EE">
        <w:rPr>
          <w:noProof/>
          <w:sz w:val="24"/>
        </w:rPr>
        <w:drawing>
          <wp:anchor distT="0" distB="0" distL="114300" distR="114300" simplePos="0" relativeHeight="251667456" behindDoc="0" locked="0" layoutInCell="1" allowOverlap="1" wp14:anchorId="37FB25DA" wp14:editId="38E7E51A">
            <wp:simplePos x="0" y="0"/>
            <wp:positionH relativeFrom="column">
              <wp:posOffset>414020</wp:posOffset>
            </wp:positionH>
            <wp:positionV relativeFrom="paragraph">
              <wp:posOffset>39370</wp:posOffset>
            </wp:positionV>
            <wp:extent cx="1903095" cy="1297305"/>
            <wp:effectExtent l="0" t="0" r="1905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76EE">
        <w:rPr>
          <w:b/>
          <w:sz w:val="24"/>
        </w:rPr>
        <w:t xml:space="preserve"> (C)</w:t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 w:rsidRPr="00AC76EE">
        <w:rPr>
          <w:b/>
          <w:sz w:val="24"/>
        </w:rPr>
        <w:tab/>
      </w:r>
      <w:r>
        <w:rPr>
          <w:b/>
          <w:sz w:val="24"/>
        </w:rPr>
        <w:t xml:space="preserve">             </w:t>
      </w:r>
      <w:r w:rsidRPr="00AC76EE">
        <w:rPr>
          <w:b/>
          <w:sz w:val="24"/>
        </w:rPr>
        <w:tab/>
        <w:t>(D)</w:t>
      </w:r>
    </w:p>
    <w:p w14:paraId="04EEC0DC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56696B19" w14:textId="77777777" w:rsidR="009474E8" w:rsidRPr="00AC76EE" w:rsidRDefault="009474E8" w:rsidP="009474E8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253E7A3F" w14:textId="77777777" w:rsidR="009474E8" w:rsidRDefault="009474E8" w:rsidP="009474E8">
      <w:pPr>
        <w:pStyle w:val="Numerao"/>
        <w:spacing w:line="360" w:lineRule="auto"/>
        <w:ind w:left="786" w:hanging="786"/>
        <w:jc w:val="both"/>
        <w:rPr>
          <w:sz w:val="24"/>
        </w:rPr>
      </w:pPr>
    </w:p>
    <w:p w14:paraId="68E48665" w14:textId="77777777" w:rsidR="009474E8" w:rsidRDefault="009474E8" w:rsidP="009474E8">
      <w:pPr>
        <w:pStyle w:val="Numerao"/>
        <w:spacing w:line="360" w:lineRule="auto"/>
        <w:ind w:left="786"/>
        <w:jc w:val="both"/>
        <w:rPr>
          <w:sz w:val="24"/>
        </w:rPr>
      </w:pPr>
    </w:p>
    <w:p w14:paraId="2204C3C9" w14:textId="77777777" w:rsidR="009474E8" w:rsidRDefault="009474E8" w:rsidP="009474E8">
      <w:pPr>
        <w:pStyle w:val="Numerao"/>
        <w:spacing w:line="360" w:lineRule="auto"/>
        <w:ind w:left="786"/>
        <w:jc w:val="both"/>
        <w:rPr>
          <w:sz w:val="24"/>
        </w:rPr>
      </w:pPr>
    </w:p>
    <w:p w14:paraId="2BD7A97F" w14:textId="77777777" w:rsidR="009474E8" w:rsidRDefault="009474E8" w:rsidP="009474E8">
      <w:pPr>
        <w:pStyle w:val="Numerao"/>
        <w:spacing w:line="360" w:lineRule="auto"/>
        <w:ind w:left="786"/>
        <w:jc w:val="both"/>
        <w:rPr>
          <w:sz w:val="24"/>
        </w:rPr>
      </w:pPr>
    </w:p>
    <w:p w14:paraId="0B8E3ED0" w14:textId="77777777" w:rsidR="009474E8" w:rsidRDefault="00545639" w:rsidP="0047654F">
      <w:pPr>
        <w:pStyle w:val="Numerao"/>
        <w:numPr>
          <w:ilvl w:val="0"/>
          <w:numId w:val="23"/>
        </w:numPr>
        <w:tabs>
          <w:tab w:val="clear" w:pos="786"/>
          <w:tab w:val="num" w:pos="0"/>
        </w:tabs>
        <w:spacing w:line="360" w:lineRule="auto"/>
        <w:ind w:hanging="1070"/>
        <w:jc w:val="both"/>
        <w:rPr>
          <w:sz w:val="24"/>
        </w:rPr>
      </w:pPr>
      <w:r>
        <w:rPr>
          <w:sz w:val="24"/>
        </w:rPr>
        <w:t xml:space="preserve">Os valores de </w:t>
      </w:r>
      <w:r w:rsidRPr="00545639">
        <w:rPr>
          <w:i/>
          <w:sz w:val="24"/>
        </w:rPr>
        <w:t>x</w:t>
      </w:r>
      <w:r>
        <w:rPr>
          <w:sz w:val="24"/>
        </w:rPr>
        <w:t xml:space="preserve"> que verificam a condição </w:t>
      </w:r>
      <w:r w:rsidRPr="00545639">
        <w:rPr>
          <w:position w:val="-8"/>
          <w:sz w:val="24"/>
        </w:rPr>
        <w:object w:dxaOrig="1180" w:dyaOrig="360" w14:anchorId="334CE62C">
          <v:shape id="_x0000_i1100" type="#_x0000_t75" style="width:59.6pt;height:17.4pt" o:ole="">
            <v:imagedata r:id="rId157" o:title=""/>
          </v:shape>
          <o:OLEObject Type="Embed" ProgID="Equation.DSMT4" ShapeID="_x0000_i1100" DrawAspect="Content" ObjectID="_1806149607" r:id="rId158"/>
        </w:object>
      </w:r>
      <w:r>
        <w:rPr>
          <w:sz w:val="24"/>
        </w:rPr>
        <w:t xml:space="preserve"> são</w:t>
      </w:r>
    </w:p>
    <w:tbl>
      <w:tblPr>
        <w:tblStyle w:val="TabelacomGrelha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4750"/>
      </w:tblGrid>
      <w:tr w:rsidR="00545639" w:rsidRPr="00545639" w14:paraId="07F7C863" w14:textId="77777777" w:rsidTr="00545639">
        <w:tc>
          <w:tcPr>
            <w:tcW w:w="4750" w:type="dxa"/>
          </w:tcPr>
          <w:p w14:paraId="6B0C6496" w14:textId="77777777" w:rsidR="00545639" w:rsidRPr="00545639" w:rsidRDefault="00545639" w:rsidP="00545639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A)</w:t>
            </w:r>
            <w:r>
              <w:rPr>
                <w:b/>
                <w:sz w:val="24"/>
              </w:rPr>
              <w:t xml:space="preserve"> </w:t>
            </w:r>
            <w:r w:rsidRPr="00545639">
              <w:rPr>
                <w:b/>
                <w:position w:val="-28"/>
                <w:sz w:val="24"/>
              </w:rPr>
              <w:object w:dxaOrig="800" w:dyaOrig="680" w14:anchorId="2826E3A7">
                <v:shape id="_x0000_i1101" type="#_x0000_t75" style="width:39.7pt;height:32.3pt" o:ole="">
                  <v:imagedata r:id="rId159" o:title=""/>
                </v:shape>
                <o:OLEObject Type="Embed" ProgID="Equation.DSMT4" ShapeID="_x0000_i1101" DrawAspect="Content" ObjectID="_1806149608" r:id="rId160"/>
              </w:object>
            </w:r>
          </w:p>
        </w:tc>
        <w:tc>
          <w:tcPr>
            <w:tcW w:w="4750" w:type="dxa"/>
          </w:tcPr>
          <w:p w14:paraId="557BC314" w14:textId="77777777" w:rsidR="00545639" w:rsidRPr="00545639" w:rsidRDefault="00545639" w:rsidP="00545639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B)</w:t>
            </w:r>
            <w:r>
              <w:rPr>
                <w:b/>
                <w:sz w:val="24"/>
              </w:rPr>
              <w:t xml:space="preserve"> </w:t>
            </w:r>
            <w:r w:rsidRPr="00545639">
              <w:rPr>
                <w:b/>
                <w:position w:val="-28"/>
                <w:sz w:val="24"/>
              </w:rPr>
              <w:object w:dxaOrig="800" w:dyaOrig="680" w14:anchorId="76F843F3">
                <v:shape id="_x0000_i1102" type="#_x0000_t75" style="width:39.7pt;height:32.3pt" o:ole="">
                  <v:imagedata r:id="rId161" o:title=""/>
                </v:shape>
                <o:OLEObject Type="Embed" ProgID="Equation.DSMT4" ShapeID="_x0000_i1102" DrawAspect="Content" ObjectID="_1806149609" r:id="rId162"/>
              </w:object>
            </w:r>
          </w:p>
        </w:tc>
      </w:tr>
      <w:tr w:rsidR="00545639" w:rsidRPr="00545639" w14:paraId="166F45D4" w14:textId="77777777" w:rsidTr="00545639">
        <w:tc>
          <w:tcPr>
            <w:tcW w:w="4750" w:type="dxa"/>
          </w:tcPr>
          <w:p w14:paraId="47CF2394" w14:textId="77777777" w:rsidR="00545639" w:rsidRPr="00545639" w:rsidRDefault="00545639" w:rsidP="00545639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C)</w:t>
            </w:r>
            <w:r>
              <w:rPr>
                <w:b/>
                <w:sz w:val="24"/>
              </w:rPr>
              <w:t xml:space="preserve"> </w:t>
            </w:r>
            <w:r w:rsidRPr="00545639">
              <w:rPr>
                <w:b/>
                <w:position w:val="-28"/>
                <w:sz w:val="24"/>
              </w:rPr>
              <w:object w:dxaOrig="800" w:dyaOrig="680" w14:anchorId="2D53A9A7">
                <v:shape id="_x0000_i1103" type="#_x0000_t75" style="width:39.7pt;height:32.3pt" o:ole="">
                  <v:imagedata r:id="rId163" o:title=""/>
                </v:shape>
                <o:OLEObject Type="Embed" ProgID="Equation.DSMT4" ShapeID="_x0000_i1103" DrawAspect="Content" ObjectID="_1806149610" r:id="rId164"/>
              </w:object>
            </w:r>
          </w:p>
        </w:tc>
        <w:tc>
          <w:tcPr>
            <w:tcW w:w="4750" w:type="dxa"/>
          </w:tcPr>
          <w:p w14:paraId="7094C5A5" w14:textId="77777777" w:rsidR="00545639" w:rsidRPr="00545639" w:rsidRDefault="00545639" w:rsidP="00545639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D)</w:t>
            </w:r>
            <w:r>
              <w:rPr>
                <w:b/>
                <w:sz w:val="24"/>
              </w:rPr>
              <w:t xml:space="preserve"> </w:t>
            </w:r>
            <w:r w:rsidRPr="00545639">
              <w:rPr>
                <w:b/>
                <w:position w:val="-28"/>
                <w:sz w:val="24"/>
              </w:rPr>
              <w:object w:dxaOrig="800" w:dyaOrig="680" w14:anchorId="7DA0468D">
                <v:shape id="_x0000_i1104" type="#_x0000_t75" style="width:39.7pt;height:32.3pt" o:ole="">
                  <v:imagedata r:id="rId165" o:title=""/>
                </v:shape>
                <o:OLEObject Type="Embed" ProgID="Equation.DSMT4" ShapeID="_x0000_i1104" DrawAspect="Content" ObjectID="_1806149611" r:id="rId166"/>
              </w:object>
            </w:r>
          </w:p>
        </w:tc>
      </w:tr>
    </w:tbl>
    <w:p w14:paraId="45D6854C" w14:textId="77777777" w:rsidR="00545639" w:rsidRDefault="00545639" w:rsidP="00545639">
      <w:pPr>
        <w:pStyle w:val="Numerao"/>
        <w:spacing w:line="360" w:lineRule="auto"/>
        <w:ind w:left="-284"/>
        <w:jc w:val="both"/>
        <w:rPr>
          <w:sz w:val="24"/>
        </w:rPr>
      </w:pPr>
    </w:p>
    <w:p w14:paraId="51C47FB0" w14:textId="77777777" w:rsidR="00A41E68" w:rsidRDefault="00A41E68" w:rsidP="00545639">
      <w:pPr>
        <w:pStyle w:val="Numerao"/>
        <w:spacing w:line="360" w:lineRule="auto"/>
        <w:ind w:left="-284"/>
        <w:jc w:val="both"/>
        <w:rPr>
          <w:sz w:val="24"/>
        </w:rPr>
      </w:pPr>
    </w:p>
    <w:p w14:paraId="7A635CEC" w14:textId="77777777" w:rsidR="00A41E68" w:rsidRDefault="00A41E68" w:rsidP="00545639">
      <w:pPr>
        <w:pStyle w:val="Numerao"/>
        <w:spacing w:line="360" w:lineRule="auto"/>
        <w:ind w:left="-284"/>
        <w:jc w:val="both"/>
        <w:rPr>
          <w:sz w:val="24"/>
        </w:rPr>
      </w:pPr>
    </w:p>
    <w:p w14:paraId="50F0CFB5" w14:textId="77777777" w:rsidR="00A41E68" w:rsidRPr="00A41E68" w:rsidRDefault="00A41E68" w:rsidP="00A41E68">
      <w:pPr>
        <w:pStyle w:val="Numerao"/>
        <w:numPr>
          <w:ilvl w:val="0"/>
          <w:numId w:val="23"/>
        </w:numPr>
        <w:tabs>
          <w:tab w:val="clear" w:pos="786"/>
          <w:tab w:val="num" w:pos="0"/>
        </w:tabs>
        <w:spacing w:line="360" w:lineRule="auto"/>
        <w:ind w:hanging="1070"/>
        <w:jc w:val="both"/>
        <w:rPr>
          <w:sz w:val="24"/>
        </w:rPr>
      </w:pPr>
      <w:r w:rsidRPr="00A41E68">
        <w:rPr>
          <w:sz w:val="24"/>
        </w:rPr>
        <w:lastRenderedPageBreak/>
        <w:t>O</w:t>
      </w:r>
      <w:r>
        <w:rPr>
          <w:sz w:val="24"/>
        </w:rPr>
        <w:t xml:space="preserve"> conjunto solução, em </w:t>
      </w:r>
      <w:r w:rsidRPr="00A41E68">
        <w:rPr>
          <w:position w:val="-4"/>
          <w:sz w:val="24"/>
        </w:rPr>
        <w:object w:dxaOrig="260" w:dyaOrig="260" w14:anchorId="08BF9C17">
          <v:shape id="_x0000_i1105" type="#_x0000_t75" style="width:12.4pt;height:12.4pt" o:ole="">
            <v:imagedata r:id="rId167" o:title=""/>
          </v:shape>
          <o:OLEObject Type="Embed" ProgID="Equation.DSMT4" ShapeID="_x0000_i1105" DrawAspect="Content" ObjectID="_1806149612" r:id="rId168"/>
        </w:object>
      </w:r>
      <w:r>
        <w:rPr>
          <w:sz w:val="24"/>
        </w:rPr>
        <w:t>, da</w:t>
      </w:r>
      <w:r w:rsidRPr="00A41E68">
        <w:rPr>
          <w:sz w:val="24"/>
        </w:rPr>
        <w:t xml:space="preserve"> condição </w:t>
      </w:r>
      <w:r w:rsidRPr="00A41E68">
        <w:rPr>
          <w:position w:val="-28"/>
          <w:sz w:val="24"/>
        </w:rPr>
        <w:object w:dxaOrig="1920" w:dyaOrig="760" w14:anchorId="39D3E46A">
          <v:shape id="_x0000_i1106" type="#_x0000_t75" style="width:96.85pt;height:39.7pt" o:ole="">
            <v:imagedata r:id="rId169" o:title=""/>
          </v:shape>
          <o:OLEObject Type="Embed" ProgID="Equation.DSMT4" ShapeID="_x0000_i1106" DrawAspect="Content" ObjectID="_1806149613" r:id="rId170"/>
        </w:object>
      </w:r>
      <w:r>
        <w:rPr>
          <w:sz w:val="24"/>
        </w:rPr>
        <w:t xml:space="preserve"> é:</w:t>
      </w:r>
    </w:p>
    <w:tbl>
      <w:tblPr>
        <w:tblStyle w:val="TabelacomGrelha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4750"/>
      </w:tblGrid>
      <w:tr w:rsidR="00A41E68" w:rsidRPr="00545639" w14:paraId="3768CCE7" w14:textId="77777777" w:rsidTr="00781DBA">
        <w:tc>
          <w:tcPr>
            <w:tcW w:w="4750" w:type="dxa"/>
          </w:tcPr>
          <w:p w14:paraId="415D23E7" w14:textId="77777777" w:rsidR="00A41E68" w:rsidRPr="00545639" w:rsidRDefault="00A41E68" w:rsidP="00781DBA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A)</w:t>
            </w:r>
            <w:r>
              <w:rPr>
                <w:b/>
                <w:sz w:val="24"/>
              </w:rPr>
              <w:t xml:space="preserve"> </w:t>
            </w:r>
            <w:r w:rsidRPr="00A41E68">
              <w:rPr>
                <w:b/>
                <w:position w:val="-14"/>
                <w:sz w:val="24"/>
              </w:rPr>
              <w:object w:dxaOrig="400" w:dyaOrig="400" w14:anchorId="10EE89FB">
                <v:shape id="_x0000_i1107" type="#_x0000_t75" style="width:19.85pt;height:19.85pt" o:ole="">
                  <v:imagedata r:id="rId171" o:title=""/>
                </v:shape>
                <o:OLEObject Type="Embed" ProgID="Equation.DSMT4" ShapeID="_x0000_i1107" DrawAspect="Content" ObjectID="_1806149614" r:id="rId172"/>
              </w:object>
            </w:r>
          </w:p>
        </w:tc>
        <w:tc>
          <w:tcPr>
            <w:tcW w:w="4750" w:type="dxa"/>
          </w:tcPr>
          <w:p w14:paraId="2D3723E5" w14:textId="77777777" w:rsidR="00A41E68" w:rsidRPr="00545639" w:rsidRDefault="00A41E68" w:rsidP="00781DBA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B)</w:t>
            </w:r>
            <w:r>
              <w:rPr>
                <w:b/>
                <w:sz w:val="24"/>
              </w:rPr>
              <w:t xml:space="preserve"> </w:t>
            </w:r>
            <w:r w:rsidRPr="00A41E68">
              <w:rPr>
                <w:b/>
                <w:position w:val="-4"/>
                <w:sz w:val="24"/>
              </w:rPr>
              <w:object w:dxaOrig="260" w:dyaOrig="260" w14:anchorId="2A302300">
                <v:shape id="_x0000_i1108" type="#_x0000_t75" style="width:12.4pt;height:12.4pt" o:ole="">
                  <v:imagedata r:id="rId173" o:title=""/>
                </v:shape>
                <o:OLEObject Type="Embed" ProgID="Equation.DSMT4" ShapeID="_x0000_i1108" DrawAspect="Content" ObjectID="_1806149615" r:id="rId174"/>
              </w:object>
            </w:r>
          </w:p>
        </w:tc>
      </w:tr>
      <w:tr w:rsidR="00A41E68" w:rsidRPr="00545639" w14:paraId="66578C93" w14:textId="77777777" w:rsidTr="00781DBA">
        <w:tc>
          <w:tcPr>
            <w:tcW w:w="4750" w:type="dxa"/>
          </w:tcPr>
          <w:p w14:paraId="4A89830C" w14:textId="77777777" w:rsidR="00A41E68" w:rsidRPr="00545639" w:rsidRDefault="00A41E68" w:rsidP="00781DBA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C)</w:t>
            </w:r>
            <w:r>
              <w:rPr>
                <w:b/>
                <w:sz w:val="24"/>
              </w:rPr>
              <w:t xml:space="preserve"> </w:t>
            </w:r>
            <w:r w:rsidRPr="00A41E68">
              <w:rPr>
                <w:b/>
                <w:position w:val="-14"/>
                <w:sz w:val="24"/>
              </w:rPr>
              <w:object w:dxaOrig="400" w:dyaOrig="400" w14:anchorId="13BB6F0D">
                <v:shape id="_x0000_i1109" type="#_x0000_t75" style="width:19.85pt;height:19.85pt" o:ole="">
                  <v:imagedata r:id="rId175" o:title=""/>
                </v:shape>
                <o:OLEObject Type="Embed" ProgID="Equation.DSMT4" ShapeID="_x0000_i1109" DrawAspect="Content" ObjectID="_1806149616" r:id="rId176"/>
              </w:object>
            </w:r>
          </w:p>
        </w:tc>
        <w:tc>
          <w:tcPr>
            <w:tcW w:w="4750" w:type="dxa"/>
          </w:tcPr>
          <w:p w14:paraId="187547FE" w14:textId="77777777" w:rsidR="00A41E68" w:rsidRPr="00545639" w:rsidRDefault="00A41E68" w:rsidP="00781DBA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D)</w:t>
            </w:r>
            <w:r>
              <w:rPr>
                <w:b/>
                <w:sz w:val="24"/>
              </w:rPr>
              <w:t xml:space="preserve"> </w:t>
            </w:r>
            <w:r w:rsidRPr="00A41E68">
              <w:rPr>
                <w:b/>
                <w:position w:val="-14"/>
                <w:sz w:val="24"/>
              </w:rPr>
              <w:object w:dxaOrig="600" w:dyaOrig="400" w14:anchorId="189FF41B">
                <v:shape id="_x0000_i1110" type="#_x0000_t75" style="width:29.8pt;height:19.85pt" o:ole="">
                  <v:imagedata r:id="rId177" o:title=""/>
                </v:shape>
                <o:OLEObject Type="Embed" ProgID="Equation.DSMT4" ShapeID="_x0000_i1110" DrawAspect="Content" ObjectID="_1806149617" r:id="rId178"/>
              </w:object>
            </w:r>
          </w:p>
        </w:tc>
      </w:tr>
    </w:tbl>
    <w:p w14:paraId="47B8D12C" w14:textId="77777777" w:rsidR="00A41E68" w:rsidRDefault="00A41E68" w:rsidP="00A41E68">
      <w:pPr>
        <w:pStyle w:val="Numerao"/>
        <w:spacing w:line="360" w:lineRule="auto"/>
        <w:ind w:left="-284"/>
        <w:jc w:val="both"/>
        <w:rPr>
          <w:sz w:val="24"/>
        </w:rPr>
      </w:pPr>
    </w:p>
    <w:p w14:paraId="183D62CC" w14:textId="77777777" w:rsidR="00A41E68" w:rsidRDefault="00A41E68" w:rsidP="001E5074">
      <w:pPr>
        <w:pStyle w:val="Numerao"/>
        <w:numPr>
          <w:ilvl w:val="0"/>
          <w:numId w:val="23"/>
        </w:numPr>
        <w:tabs>
          <w:tab w:val="clear" w:pos="786"/>
          <w:tab w:val="num" w:pos="0"/>
        </w:tabs>
        <w:spacing w:line="360" w:lineRule="auto"/>
        <w:ind w:left="0" w:hanging="284"/>
        <w:jc w:val="both"/>
        <w:rPr>
          <w:sz w:val="24"/>
        </w:rPr>
      </w:pPr>
      <w:r>
        <w:rPr>
          <w:sz w:val="24"/>
        </w:rPr>
        <w:t>A</w:t>
      </w:r>
      <w:r w:rsidR="005E1B76">
        <w:rPr>
          <w:sz w:val="24"/>
        </w:rPr>
        <w:t xml:space="preserve"> função </w:t>
      </w:r>
      <w:r w:rsidR="005E1B76" w:rsidRPr="00644873">
        <w:rPr>
          <w:i/>
          <w:sz w:val="24"/>
        </w:rPr>
        <w:t>f</w:t>
      </w:r>
      <w:r w:rsidR="005E1B76">
        <w:rPr>
          <w:sz w:val="24"/>
        </w:rPr>
        <w:t xml:space="preserve"> está definida, em </w:t>
      </w:r>
      <w:r w:rsidR="005E1B76" w:rsidRPr="005E1B76">
        <w:rPr>
          <w:position w:val="-4"/>
          <w:sz w:val="24"/>
        </w:rPr>
        <w:object w:dxaOrig="260" w:dyaOrig="260" w14:anchorId="4B6473FE">
          <v:shape id="_x0000_i1111" type="#_x0000_t75" style="width:12.4pt;height:12.4pt" o:ole="">
            <v:imagedata r:id="rId179" o:title=""/>
          </v:shape>
          <o:OLEObject Type="Embed" ProgID="Equation.DSMT4" ShapeID="_x0000_i1111" DrawAspect="Content" ObjectID="_1806149618" r:id="rId180"/>
        </w:object>
      </w:r>
      <w:r w:rsidR="00644873">
        <w:rPr>
          <w:sz w:val="24"/>
        </w:rPr>
        <w:t xml:space="preserve">, por </w:t>
      </w:r>
      <w:r w:rsidR="00644873" w:rsidRPr="00644873">
        <w:rPr>
          <w:position w:val="-14"/>
          <w:sz w:val="24"/>
        </w:rPr>
        <w:object w:dxaOrig="1200" w:dyaOrig="400" w14:anchorId="67C2BC59">
          <v:shape id="_x0000_i1112" type="#_x0000_t75" style="width:59.6pt;height:19.85pt" o:ole="">
            <v:imagedata r:id="rId181" o:title=""/>
          </v:shape>
          <o:OLEObject Type="Embed" ProgID="Equation.DSMT4" ShapeID="_x0000_i1112" DrawAspect="Content" ObjectID="_1806149619" r:id="rId182"/>
        </w:object>
      </w:r>
      <w:r w:rsidR="00644873">
        <w:rPr>
          <w:sz w:val="24"/>
        </w:rPr>
        <w:t xml:space="preserve">. O gráfico de </w:t>
      </w:r>
      <w:r w:rsidR="00644873" w:rsidRPr="004A0C4C">
        <w:rPr>
          <w:i/>
          <w:sz w:val="24"/>
        </w:rPr>
        <w:t>f</w:t>
      </w:r>
      <w:r w:rsidR="00644873">
        <w:rPr>
          <w:sz w:val="24"/>
        </w:rPr>
        <w:t xml:space="preserve"> intersecta a reta de equação </w:t>
      </w:r>
      <w:r w:rsidR="001E5074" w:rsidRPr="001E5074">
        <w:rPr>
          <w:position w:val="-10"/>
          <w:sz w:val="24"/>
        </w:rPr>
        <w:object w:dxaOrig="560" w:dyaOrig="320" w14:anchorId="34C0A3CF">
          <v:shape id="_x0000_i1113" type="#_x0000_t75" style="width:27.3pt;height:14.9pt" o:ole="">
            <v:imagedata r:id="rId183" o:title=""/>
          </v:shape>
          <o:OLEObject Type="Embed" ProgID="Equation.DSMT4" ShapeID="_x0000_i1113" DrawAspect="Content" ObjectID="_1806149620" r:id="rId184"/>
        </w:object>
      </w:r>
      <w:r w:rsidR="001E5074">
        <w:rPr>
          <w:sz w:val="24"/>
        </w:rPr>
        <w:t xml:space="preserve"> no ponto de abcissa:</w:t>
      </w:r>
    </w:p>
    <w:tbl>
      <w:tblPr>
        <w:tblStyle w:val="TabelacomGrelha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4750"/>
      </w:tblGrid>
      <w:tr w:rsidR="001E5074" w:rsidRPr="00545639" w14:paraId="7C2A8877" w14:textId="77777777" w:rsidTr="003C2152">
        <w:tc>
          <w:tcPr>
            <w:tcW w:w="4750" w:type="dxa"/>
          </w:tcPr>
          <w:p w14:paraId="0603EF79" w14:textId="77777777" w:rsidR="001E5074" w:rsidRPr="00545639" w:rsidRDefault="001E5074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A)</w:t>
            </w:r>
            <w:r>
              <w:rPr>
                <w:b/>
                <w:sz w:val="24"/>
              </w:rPr>
              <w:t xml:space="preserve"> </w:t>
            </w:r>
            <w:r w:rsidRPr="001E5074">
              <w:rPr>
                <w:b/>
                <w:position w:val="-8"/>
                <w:sz w:val="24"/>
              </w:rPr>
              <w:object w:dxaOrig="360" w:dyaOrig="360" w14:anchorId="5D59113E">
                <v:shape id="_x0000_i1114" type="#_x0000_t75" style="width:17.4pt;height:17.4pt" o:ole="">
                  <v:imagedata r:id="rId185" o:title=""/>
                </v:shape>
                <o:OLEObject Type="Embed" ProgID="Equation.DSMT4" ShapeID="_x0000_i1114" DrawAspect="Content" ObjectID="_1806149621" r:id="rId186"/>
              </w:object>
            </w:r>
          </w:p>
        </w:tc>
        <w:tc>
          <w:tcPr>
            <w:tcW w:w="4750" w:type="dxa"/>
          </w:tcPr>
          <w:p w14:paraId="6006B3BF" w14:textId="77777777" w:rsidR="001E5074" w:rsidRPr="00545639" w:rsidRDefault="001E5074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B)</w:t>
            </w:r>
            <w:r>
              <w:rPr>
                <w:b/>
                <w:sz w:val="24"/>
              </w:rPr>
              <w:t xml:space="preserve"> </w:t>
            </w:r>
            <w:r w:rsidRPr="001E5074">
              <w:rPr>
                <w:b/>
                <w:position w:val="-8"/>
                <w:sz w:val="24"/>
              </w:rPr>
              <w:object w:dxaOrig="360" w:dyaOrig="360" w14:anchorId="3CF75795">
                <v:shape id="_x0000_i1115" type="#_x0000_t75" style="width:17.4pt;height:17.4pt" o:ole="">
                  <v:imagedata r:id="rId187" o:title=""/>
                </v:shape>
                <o:OLEObject Type="Embed" ProgID="Equation.DSMT4" ShapeID="_x0000_i1115" DrawAspect="Content" ObjectID="_1806149622" r:id="rId188"/>
              </w:object>
            </w:r>
          </w:p>
        </w:tc>
      </w:tr>
      <w:tr w:rsidR="001E5074" w:rsidRPr="00545639" w14:paraId="49C78309" w14:textId="77777777" w:rsidTr="003C2152">
        <w:tc>
          <w:tcPr>
            <w:tcW w:w="4750" w:type="dxa"/>
          </w:tcPr>
          <w:p w14:paraId="06C23485" w14:textId="77777777" w:rsidR="001E5074" w:rsidRPr="00545639" w:rsidRDefault="001E5074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C)</w:t>
            </w:r>
            <w:r>
              <w:rPr>
                <w:b/>
                <w:sz w:val="24"/>
              </w:rPr>
              <w:t xml:space="preserve"> </w:t>
            </w:r>
            <w:r w:rsidRPr="001E5074">
              <w:rPr>
                <w:b/>
                <w:position w:val="-18"/>
                <w:sz w:val="24"/>
              </w:rPr>
              <w:object w:dxaOrig="859" w:dyaOrig="480" w14:anchorId="77E7C3B8">
                <v:shape id="_x0000_i1116" type="#_x0000_t75" style="width:44.7pt;height:24.85pt" o:ole="">
                  <v:imagedata r:id="rId189" o:title=""/>
                </v:shape>
                <o:OLEObject Type="Embed" ProgID="Equation.DSMT4" ShapeID="_x0000_i1116" DrawAspect="Content" ObjectID="_1806149623" r:id="rId190"/>
              </w:object>
            </w:r>
          </w:p>
        </w:tc>
        <w:tc>
          <w:tcPr>
            <w:tcW w:w="4750" w:type="dxa"/>
          </w:tcPr>
          <w:p w14:paraId="63658C62" w14:textId="77777777" w:rsidR="001E5074" w:rsidRPr="00545639" w:rsidRDefault="001E5074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D)</w:t>
            </w:r>
            <w:r>
              <w:rPr>
                <w:b/>
                <w:sz w:val="24"/>
              </w:rPr>
              <w:t xml:space="preserve"> </w:t>
            </w:r>
            <w:r w:rsidRPr="001E5074">
              <w:rPr>
                <w:b/>
                <w:position w:val="-18"/>
                <w:sz w:val="24"/>
              </w:rPr>
              <w:object w:dxaOrig="859" w:dyaOrig="480" w14:anchorId="114C6CD2">
                <v:shape id="_x0000_i1117" type="#_x0000_t75" style="width:42.2pt;height:24.85pt" o:ole="">
                  <v:imagedata r:id="rId191" o:title=""/>
                </v:shape>
                <o:OLEObject Type="Embed" ProgID="Equation.DSMT4" ShapeID="_x0000_i1117" DrawAspect="Content" ObjectID="_1806149624" r:id="rId192"/>
              </w:object>
            </w:r>
          </w:p>
        </w:tc>
      </w:tr>
    </w:tbl>
    <w:p w14:paraId="05FADEA5" w14:textId="77777777" w:rsidR="001E5074" w:rsidRDefault="001E5074" w:rsidP="001E5074">
      <w:pPr>
        <w:pStyle w:val="Numerao"/>
        <w:spacing w:line="360" w:lineRule="auto"/>
        <w:ind w:left="-284"/>
        <w:jc w:val="both"/>
        <w:rPr>
          <w:sz w:val="24"/>
        </w:rPr>
      </w:pPr>
    </w:p>
    <w:p w14:paraId="043C026A" w14:textId="77777777" w:rsidR="00A41E68" w:rsidRDefault="00B978B2" w:rsidP="00B978B2">
      <w:pPr>
        <w:pStyle w:val="Numerao"/>
        <w:numPr>
          <w:ilvl w:val="0"/>
          <w:numId w:val="23"/>
        </w:numPr>
        <w:tabs>
          <w:tab w:val="clear" w:pos="786"/>
          <w:tab w:val="num" w:pos="0"/>
        </w:tabs>
        <w:spacing w:line="360" w:lineRule="auto"/>
        <w:ind w:left="0" w:hanging="284"/>
        <w:jc w:val="both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73600" behindDoc="0" locked="0" layoutInCell="1" allowOverlap="1" wp14:anchorId="3BF77B3F" wp14:editId="203FFA41">
            <wp:simplePos x="0" y="0"/>
            <wp:positionH relativeFrom="column">
              <wp:posOffset>3590925</wp:posOffset>
            </wp:positionH>
            <wp:positionV relativeFrom="paragraph">
              <wp:posOffset>183515</wp:posOffset>
            </wp:positionV>
            <wp:extent cx="2295525" cy="1760220"/>
            <wp:effectExtent l="0" t="0" r="9525" b="0"/>
            <wp:wrapNone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No referencial </w:t>
      </w:r>
      <w:r w:rsidRPr="004A0C4C">
        <w:rPr>
          <w:i/>
          <w:sz w:val="24"/>
        </w:rPr>
        <w:t>xOy</w:t>
      </w:r>
      <w:r>
        <w:rPr>
          <w:sz w:val="24"/>
        </w:rPr>
        <w:t xml:space="preserve"> a seguir estão parte dos gráficos das funções exponenciais </w:t>
      </w:r>
      <w:r w:rsidRPr="004A0C4C">
        <w:rPr>
          <w:i/>
          <w:sz w:val="24"/>
        </w:rPr>
        <w:t>f</w:t>
      </w:r>
      <w:r>
        <w:rPr>
          <w:sz w:val="24"/>
        </w:rPr>
        <w:t xml:space="preserve"> e </w:t>
      </w:r>
      <w:r w:rsidRPr="004A0C4C">
        <w:rPr>
          <w:i/>
          <w:sz w:val="24"/>
        </w:rPr>
        <w:t>g</w:t>
      </w:r>
      <w:r>
        <w:rPr>
          <w:sz w:val="24"/>
        </w:rPr>
        <w:t>. Qual a afirmação verdadeira?</w:t>
      </w:r>
    </w:p>
    <w:tbl>
      <w:tblPr>
        <w:tblStyle w:val="TabelacomGrelha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</w:tblGrid>
      <w:tr w:rsidR="00B978B2" w:rsidRPr="00545639" w14:paraId="4EBAE5B4" w14:textId="77777777" w:rsidTr="003C2152">
        <w:tc>
          <w:tcPr>
            <w:tcW w:w="4750" w:type="dxa"/>
          </w:tcPr>
          <w:p w14:paraId="0D353EE7" w14:textId="77777777" w:rsidR="00B978B2" w:rsidRPr="00545639" w:rsidRDefault="00B978B2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A)</w:t>
            </w:r>
            <w:r>
              <w:rPr>
                <w:b/>
                <w:sz w:val="24"/>
              </w:rPr>
              <w:t xml:space="preserve"> </w:t>
            </w:r>
            <w:r w:rsidRPr="00B978B2">
              <w:rPr>
                <w:b/>
                <w:position w:val="-14"/>
                <w:sz w:val="24"/>
              </w:rPr>
              <w:object w:dxaOrig="1820" w:dyaOrig="400" w14:anchorId="51704556">
                <v:shape id="_x0000_i1118" type="#_x0000_t75" style="width:91.85pt;height:19.85pt" o:ole="">
                  <v:imagedata r:id="rId194" o:title=""/>
                </v:shape>
                <o:OLEObject Type="Embed" ProgID="Equation.DSMT4" ShapeID="_x0000_i1118" DrawAspect="Content" ObjectID="_1806149625" r:id="rId195"/>
              </w:object>
            </w:r>
          </w:p>
        </w:tc>
      </w:tr>
      <w:tr w:rsidR="00B978B2" w:rsidRPr="00545639" w14:paraId="0B713D4B" w14:textId="77777777" w:rsidTr="003C2152">
        <w:tc>
          <w:tcPr>
            <w:tcW w:w="4750" w:type="dxa"/>
          </w:tcPr>
          <w:p w14:paraId="730B16A9" w14:textId="77777777" w:rsidR="00B978B2" w:rsidRPr="00545639" w:rsidRDefault="00B978B2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B)</w:t>
            </w:r>
            <w:r>
              <w:rPr>
                <w:b/>
                <w:sz w:val="24"/>
              </w:rPr>
              <w:t xml:space="preserve"> </w:t>
            </w:r>
            <w:r w:rsidRPr="00B978B2">
              <w:rPr>
                <w:b/>
                <w:position w:val="-14"/>
                <w:sz w:val="24"/>
              </w:rPr>
              <w:object w:dxaOrig="1840" w:dyaOrig="400" w14:anchorId="5B20D725">
                <v:shape id="_x0000_i1119" type="#_x0000_t75" style="width:91.85pt;height:19.85pt" o:ole="">
                  <v:imagedata r:id="rId196" o:title=""/>
                </v:shape>
                <o:OLEObject Type="Embed" ProgID="Equation.DSMT4" ShapeID="_x0000_i1119" DrawAspect="Content" ObjectID="_1806149626" r:id="rId197"/>
              </w:object>
            </w:r>
          </w:p>
        </w:tc>
      </w:tr>
      <w:tr w:rsidR="00B978B2" w:rsidRPr="00545639" w14:paraId="1CA87AA3" w14:textId="77777777" w:rsidTr="003C2152">
        <w:tc>
          <w:tcPr>
            <w:tcW w:w="4750" w:type="dxa"/>
          </w:tcPr>
          <w:p w14:paraId="12492F4E" w14:textId="77777777" w:rsidR="00B978B2" w:rsidRPr="00545639" w:rsidRDefault="00B978B2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C)</w:t>
            </w:r>
            <w:r>
              <w:rPr>
                <w:b/>
                <w:sz w:val="24"/>
              </w:rPr>
              <w:t xml:space="preserve"> </w:t>
            </w:r>
            <w:r w:rsidRPr="00B978B2">
              <w:rPr>
                <w:b/>
                <w:position w:val="-14"/>
                <w:sz w:val="24"/>
              </w:rPr>
              <w:object w:dxaOrig="1840" w:dyaOrig="400" w14:anchorId="15EA9DA8">
                <v:shape id="_x0000_i1120" type="#_x0000_t75" style="width:91.85pt;height:19.85pt" o:ole="">
                  <v:imagedata r:id="rId198" o:title=""/>
                </v:shape>
                <o:OLEObject Type="Embed" ProgID="Equation.DSMT4" ShapeID="_x0000_i1120" DrawAspect="Content" ObjectID="_1806149627" r:id="rId199"/>
              </w:object>
            </w:r>
          </w:p>
        </w:tc>
      </w:tr>
      <w:tr w:rsidR="00B978B2" w:rsidRPr="00545639" w14:paraId="63087E9C" w14:textId="77777777" w:rsidTr="003C2152">
        <w:tc>
          <w:tcPr>
            <w:tcW w:w="4750" w:type="dxa"/>
          </w:tcPr>
          <w:p w14:paraId="067574A4" w14:textId="77777777" w:rsidR="00B978B2" w:rsidRPr="00545639" w:rsidRDefault="00B978B2" w:rsidP="003C2152">
            <w:pPr>
              <w:pStyle w:val="Numerao"/>
              <w:spacing w:line="360" w:lineRule="auto"/>
              <w:ind w:left="0"/>
              <w:jc w:val="both"/>
              <w:rPr>
                <w:b/>
                <w:sz w:val="24"/>
              </w:rPr>
            </w:pPr>
            <w:r w:rsidRPr="00545639">
              <w:rPr>
                <w:b/>
                <w:sz w:val="24"/>
              </w:rPr>
              <w:t>(D)</w:t>
            </w:r>
            <w:r>
              <w:rPr>
                <w:b/>
                <w:sz w:val="24"/>
              </w:rPr>
              <w:t xml:space="preserve"> </w:t>
            </w:r>
            <w:r w:rsidRPr="00B978B2">
              <w:rPr>
                <w:b/>
                <w:position w:val="-14"/>
                <w:sz w:val="24"/>
              </w:rPr>
              <w:object w:dxaOrig="1820" w:dyaOrig="400" w14:anchorId="64AEE921">
                <v:shape id="_x0000_i1121" type="#_x0000_t75" style="width:89.4pt;height:19.85pt" o:ole="">
                  <v:imagedata r:id="rId200" o:title=""/>
                </v:shape>
                <o:OLEObject Type="Embed" ProgID="Equation.DSMT4" ShapeID="_x0000_i1121" DrawAspect="Content" ObjectID="_1806149628" r:id="rId201"/>
              </w:object>
            </w:r>
          </w:p>
        </w:tc>
      </w:tr>
    </w:tbl>
    <w:p w14:paraId="57EE0801" w14:textId="77777777" w:rsidR="00B978B2" w:rsidRDefault="00B978B2" w:rsidP="00B978B2">
      <w:pPr>
        <w:pStyle w:val="Numerao"/>
        <w:spacing w:line="360" w:lineRule="auto"/>
        <w:ind w:left="0"/>
        <w:jc w:val="both"/>
        <w:rPr>
          <w:sz w:val="24"/>
        </w:rPr>
      </w:pPr>
    </w:p>
    <w:p w14:paraId="61B5E654" w14:textId="77777777" w:rsidR="00B978B2" w:rsidRDefault="00B978B2" w:rsidP="00ED13CD">
      <w:pPr>
        <w:pStyle w:val="Numerao"/>
        <w:spacing w:line="360" w:lineRule="auto"/>
        <w:ind w:left="0"/>
        <w:jc w:val="both"/>
        <w:rPr>
          <w:sz w:val="24"/>
        </w:rPr>
      </w:pPr>
    </w:p>
    <w:p w14:paraId="1A5207CC" w14:textId="77777777" w:rsidR="00B978B2" w:rsidRDefault="00B978B2" w:rsidP="00ED13CD">
      <w:pPr>
        <w:pStyle w:val="Numerao"/>
        <w:spacing w:line="360" w:lineRule="auto"/>
        <w:ind w:left="0"/>
        <w:jc w:val="both"/>
        <w:rPr>
          <w:sz w:val="24"/>
        </w:rPr>
      </w:pPr>
    </w:p>
    <w:p w14:paraId="5801EA6F" w14:textId="77777777" w:rsidR="00A41E68" w:rsidRPr="0047654F" w:rsidRDefault="00A41E68" w:rsidP="00ED13CD">
      <w:pPr>
        <w:pStyle w:val="Numerao"/>
        <w:spacing w:line="360" w:lineRule="auto"/>
        <w:ind w:left="786"/>
        <w:jc w:val="both"/>
        <w:rPr>
          <w:sz w:val="24"/>
        </w:rPr>
      </w:pPr>
    </w:p>
    <w:p w14:paraId="5C8B8F8C" w14:textId="77777777" w:rsidR="00AC76EE" w:rsidRDefault="00AC76EE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  <w:r w:rsidRPr="00AC76EE">
        <w:rPr>
          <w:sz w:val="24"/>
        </w:rPr>
        <w:t xml:space="preserve">       </w:t>
      </w:r>
    </w:p>
    <w:p w14:paraId="710EC4EC" w14:textId="77777777" w:rsidR="009474E8" w:rsidRDefault="009474E8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5EA5947C" w14:textId="77777777" w:rsidR="009474E8" w:rsidRPr="00AC76EE" w:rsidRDefault="009474E8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113E318A" w14:textId="77777777" w:rsidR="00AC76EE" w:rsidRPr="00AC76EE" w:rsidRDefault="00AC76EE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19FF4278" w14:textId="77777777" w:rsidR="00AC76EE" w:rsidRPr="00AC76EE" w:rsidRDefault="00AC76EE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70A5A612" w14:textId="77777777" w:rsidR="00AC76EE" w:rsidRPr="00AC76EE" w:rsidRDefault="00AC76EE" w:rsidP="00AC76EE">
      <w:pPr>
        <w:pStyle w:val="Numerao"/>
        <w:spacing w:line="360" w:lineRule="auto"/>
        <w:ind w:left="539" w:hanging="539"/>
        <w:jc w:val="both"/>
        <w:rPr>
          <w:sz w:val="24"/>
        </w:rPr>
      </w:pPr>
    </w:p>
    <w:p w14:paraId="1DE0EE63" w14:textId="77777777" w:rsidR="00AC76EE" w:rsidRPr="00AC76EE" w:rsidRDefault="00AC76EE" w:rsidP="00AC76EE">
      <w:pPr>
        <w:pStyle w:val="Numerao"/>
        <w:spacing w:line="360" w:lineRule="auto"/>
        <w:jc w:val="both"/>
        <w:rPr>
          <w:b/>
          <w:sz w:val="24"/>
        </w:rPr>
      </w:pPr>
    </w:p>
    <w:p w14:paraId="59260A87" w14:textId="77777777" w:rsidR="0050330C" w:rsidRPr="00644873" w:rsidRDefault="0050330C" w:rsidP="00DA282B">
      <w:pPr>
        <w:spacing w:after="0"/>
        <w:ind w:left="-567" w:firstLine="425"/>
        <w:rPr>
          <w:rFonts w:ascii="Times New Roman" w:hAnsi="Times New Roman" w:cs="Times New Roman"/>
          <w:b/>
          <w:sz w:val="28"/>
          <w:szCs w:val="28"/>
          <w:lang w:val="pt-PT"/>
        </w:rPr>
      </w:pPr>
    </w:p>
    <w:p w14:paraId="236ED096" w14:textId="77777777" w:rsidR="008E56FF" w:rsidRPr="00644873" w:rsidRDefault="008E56FF" w:rsidP="0050330C">
      <w:pPr>
        <w:spacing w:after="0"/>
        <w:ind w:left="-567" w:firstLine="283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644873">
        <w:rPr>
          <w:rFonts w:ascii="Times New Roman" w:hAnsi="Times New Roman" w:cs="Times New Roman"/>
          <w:b/>
          <w:sz w:val="28"/>
          <w:szCs w:val="28"/>
          <w:lang w:val="pt-PT"/>
        </w:rPr>
        <w:t>Soluções</w:t>
      </w:r>
    </w:p>
    <w:p w14:paraId="6D44C16A" w14:textId="77777777" w:rsidR="008E56FF" w:rsidRPr="00644873" w:rsidRDefault="008E56FF" w:rsidP="008E56FF">
      <w:pPr>
        <w:spacing w:after="0"/>
        <w:ind w:left="-567"/>
        <w:rPr>
          <w:rFonts w:ascii="Times New Roman" w:hAnsi="Times New Roman" w:cs="Times New Roman"/>
          <w:sz w:val="24"/>
          <w:szCs w:val="24"/>
          <w:lang w:val="pt-PT"/>
        </w:rPr>
      </w:pPr>
    </w:p>
    <w:p w14:paraId="01BCDED2" w14:textId="77777777" w:rsidR="008E56FF" w:rsidRPr="00644873" w:rsidRDefault="008E56FF" w:rsidP="0050330C">
      <w:pPr>
        <w:spacing w:after="0"/>
        <w:ind w:left="-567" w:firstLine="283"/>
        <w:rPr>
          <w:rFonts w:ascii="Times New Roman" w:hAnsi="Times New Roman" w:cs="Times New Roman"/>
          <w:b/>
          <w:sz w:val="24"/>
          <w:szCs w:val="24"/>
          <w:lang w:val="pt-PT" w:eastAsia="pt-PT"/>
        </w:rPr>
      </w:pPr>
      <w:r w:rsidRPr="00644873">
        <w:rPr>
          <w:rFonts w:ascii="Times New Roman" w:hAnsi="Times New Roman" w:cs="Times New Roman"/>
          <w:b/>
          <w:sz w:val="24"/>
          <w:szCs w:val="24"/>
          <w:lang w:val="pt-PT" w:eastAsia="pt-PT"/>
        </w:rPr>
        <w:t>Resposta Aberta</w:t>
      </w:r>
    </w:p>
    <w:p w14:paraId="45BCD390" w14:textId="77777777" w:rsidR="009D42D4" w:rsidRPr="00644873" w:rsidRDefault="009D42D4" w:rsidP="0050330C">
      <w:pPr>
        <w:spacing w:after="0"/>
        <w:ind w:left="-567" w:firstLine="283"/>
        <w:rPr>
          <w:rFonts w:ascii="Times New Roman" w:hAnsi="Times New Roman" w:cs="Times New Roman"/>
          <w:b/>
          <w:sz w:val="16"/>
          <w:szCs w:val="16"/>
          <w:lang w:val="pt-PT" w:eastAsia="pt-PT"/>
        </w:rPr>
      </w:pPr>
    </w:p>
    <w:tbl>
      <w:tblPr>
        <w:tblStyle w:val="GrelhaMdia1-Cor1"/>
        <w:tblW w:w="9923" w:type="dxa"/>
        <w:tblInd w:w="-176" w:type="dxa"/>
        <w:tblLook w:val="04A0" w:firstRow="1" w:lastRow="0" w:firstColumn="1" w:lastColumn="0" w:noHBand="0" w:noVBand="1"/>
      </w:tblPr>
      <w:tblGrid>
        <w:gridCol w:w="3307"/>
        <w:gridCol w:w="3308"/>
        <w:gridCol w:w="3308"/>
      </w:tblGrid>
      <w:tr w:rsidR="00605B4C" w:rsidRPr="008E56FF" w14:paraId="5FE69900" w14:textId="77777777" w:rsidTr="00804E7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780D1AC5" w14:textId="77777777" w:rsidR="00605B4C" w:rsidRPr="00644873" w:rsidRDefault="00605B4C" w:rsidP="00781DBA">
            <w:pPr>
              <w:rPr>
                <w:rFonts w:ascii="Times New Roman" w:hAnsi="Times New Roman" w:cs="Times New Roman"/>
                <w:bCs w:val="0"/>
                <w:sz w:val="24"/>
                <w:szCs w:val="24"/>
                <w:lang w:val="pt-PT"/>
              </w:rPr>
            </w:pPr>
            <w:r w:rsidRPr="00644873">
              <w:rPr>
                <w:rFonts w:ascii="Times New Roman" w:hAnsi="Times New Roman" w:cs="Times New Roman"/>
                <w:bCs w:val="0"/>
                <w:sz w:val="24"/>
                <w:szCs w:val="24"/>
                <w:lang w:val="pt-PT"/>
              </w:rPr>
              <w:t xml:space="preserve">1.1 </w:t>
            </w:r>
            <w:r w:rsidR="00B67C94" w:rsidRPr="00B67C94">
              <w:rPr>
                <w:rFonts w:ascii="Times New Roman" w:hAnsi="Times New Roman" w:cs="Times New Roman"/>
                <w:b w:val="0"/>
                <w:bCs w:val="0"/>
                <w:position w:val="-6"/>
                <w:sz w:val="24"/>
                <w:szCs w:val="24"/>
              </w:rPr>
              <w:object w:dxaOrig="560" w:dyaOrig="279" w14:anchorId="2532928C">
                <v:shape id="_x0000_i1122" type="#_x0000_t75" style="width:27.3pt;height:14.9pt" o:ole="">
                  <v:imagedata r:id="rId202" o:title=""/>
                </v:shape>
                <o:OLEObject Type="Embed" ProgID="Equation.DSMT4" ShapeID="_x0000_i1122" DrawAspect="Content" ObjectID="_1806149629" r:id="rId203"/>
              </w:object>
            </w:r>
          </w:p>
        </w:tc>
        <w:tc>
          <w:tcPr>
            <w:tcW w:w="3308" w:type="dxa"/>
          </w:tcPr>
          <w:p w14:paraId="29C8F825" w14:textId="77777777" w:rsidR="00605B4C" w:rsidRPr="008E56FF" w:rsidRDefault="00DA282B" w:rsidP="00DA282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644873">
              <w:rPr>
                <w:rFonts w:ascii="Times New Roman" w:hAnsi="Times New Roman" w:cs="Times New Roman"/>
                <w:bCs w:val="0"/>
                <w:sz w:val="24"/>
                <w:szCs w:val="24"/>
                <w:lang w:val="pt-PT"/>
              </w:rPr>
              <w:t>1.</w:t>
            </w:r>
            <w:r w:rsidR="00605B4C" w:rsidRPr="00644873">
              <w:rPr>
                <w:rFonts w:ascii="Times New Roman" w:hAnsi="Times New Roman" w:cs="Times New Roman"/>
                <w:bCs w:val="0"/>
                <w:sz w:val="24"/>
                <w:szCs w:val="24"/>
                <w:lang w:val="pt-PT"/>
              </w:rPr>
              <w:t xml:space="preserve">2 </w:t>
            </w:r>
            <w:r w:rsidRPr="008E56FF">
              <w:rPr>
                <w:rFonts w:ascii="Times New Roman" w:hAnsi="Times New Roman" w:cs="Times New Roman"/>
                <w:b w:val="0"/>
                <w:bCs w:val="0"/>
                <w:position w:val="-14"/>
                <w:sz w:val="24"/>
                <w:szCs w:val="24"/>
              </w:rPr>
              <w:object w:dxaOrig="380" w:dyaOrig="400" w14:anchorId="202CCC7E">
                <v:shape id="_x0000_i1123" type="#_x0000_t75" style="width:17.4pt;height:19.85pt" o:ole="">
                  <v:imagedata r:id="rId204" o:title=""/>
                </v:shape>
                <o:OLEObject Type="Embed" ProgID="Equation.DSMT4" ShapeID="_x0000_i1123" DrawAspect="Content" ObjectID="_1806149630" r:id="rId205"/>
              </w:object>
            </w:r>
          </w:p>
        </w:tc>
        <w:tc>
          <w:tcPr>
            <w:tcW w:w="3308" w:type="dxa"/>
          </w:tcPr>
          <w:p w14:paraId="1DE47198" w14:textId="77777777" w:rsidR="00605B4C" w:rsidRPr="008E56FF" w:rsidRDefault="00DA282B" w:rsidP="00781DB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>1</w:t>
            </w:r>
            <w:r w:rsidR="00605B4C" w:rsidRPr="008E56FF">
              <w:rPr>
                <w:rFonts w:ascii="Times New Roman" w:hAnsi="Times New Roman" w:cs="Times New Roman"/>
                <w:bCs w:val="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>3</w:t>
            </w:r>
            <w:r w:rsidR="00605B4C" w:rsidRPr="008E56FF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 </w:t>
            </w:r>
            <w:r w:rsidR="006F2871" w:rsidRPr="006F2871">
              <w:rPr>
                <w:rFonts w:ascii="Times New Roman" w:hAnsi="Times New Roman" w:cs="Times New Roman"/>
                <w:b w:val="0"/>
                <w:bCs w:val="0"/>
                <w:position w:val="-24"/>
                <w:sz w:val="24"/>
                <w:szCs w:val="24"/>
              </w:rPr>
              <w:object w:dxaOrig="400" w:dyaOrig="620" w14:anchorId="71ADCA1F">
                <v:shape id="_x0000_i1124" type="#_x0000_t75" style="width:19.85pt;height:29.8pt" o:ole="">
                  <v:imagedata r:id="rId206" o:title=""/>
                </v:shape>
                <o:OLEObject Type="Embed" ProgID="Equation.DSMT4" ShapeID="_x0000_i1124" DrawAspect="Content" ObjectID="_1806149631" r:id="rId207"/>
              </w:object>
            </w:r>
          </w:p>
        </w:tc>
      </w:tr>
      <w:tr w:rsidR="00605B4C" w:rsidRPr="008E56FF" w14:paraId="26840B42" w14:textId="77777777" w:rsidTr="00804E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2C888B77" w14:textId="77777777" w:rsidR="00605B4C" w:rsidRPr="008E56FF" w:rsidRDefault="006F2871" w:rsidP="00781DBA">
            <w:pPr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>1.4</w:t>
            </w:r>
            <w:r w:rsidR="00605B4C" w:rsidRPr="008E56FF">
              <w:rPr>
                <w:rFonts w:ascii="Times New Roman" w:hAnsi="Times New Roman" w:cs="Times New Roman"/>
                <w:bCs w:val="0"/>
                <w:sz w:val="24"/>
                <w:szCs w:val="24"/>
              </w:rPr>
              <w:t xml:space="preserve">. </w:t>
            </w:r>
            <w:r w:rsidR="000272FA" w:rsidRPr="000272FA">
              <w:rPr>
                <w:rFonts w:ascii="Times New Roman" w:hAnsi="Times New Roman" w:cs="Times New Roman"/>
                <w:b w:val="0"/>
                <w:bCs w:val="0"/>
                <w:position w:val="-6"/>
                <w:sz w:val="24"/>
                <w:szCs w:val="24"/>
              </w:rPr>
              <w:object w:dxaOrig="560" w:dyaOrig="279" w14:anchorId="33300AFD">
                <v:shape id="_x0000_i1125" type="#_x0000_t75" style="width:27.3pt;height:14.9pt" o:ole="">
                  <v:imagedata r:id="rId208" o:title=""/>
                </v:shape>
                <o:OLEObject Type="Embed" ProgID="Equation.DSMT4" ShapeID="_x0000_i1125" DrawAspect="Content" ObjectID="_1806149632" r:id="rId209"/>
              </w:object>
            </w:r>
          </w:p>
        </w:tc>
        <w:tc>
          <w:tcPr>
            <w:tcW w:w="3308" w:type="dxa"/>
          </w:tcPr>
          <w:p w14:paraId="0D5B0E61" w14:textId="77777777" w:rsidR="00605B4C" w:rsidRPr="0050330C" w:rsidRDefault="0050330C" w:rsidP="005033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>1.5</w:t>
            </w:r>
            <w:r w:rsidR="00605B4C"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6F2871" w:rsidRPr="0050330C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760" w:dyaOrig="620" w14:anchorId="55224BF9">
                <v:shape id="_x0000_i1126" type="#_x0000_t75" style="width:39.7pt;height:29.8pt" o:ole="">
                  <v:imagedata r:id="rId210" o:title=""/>
                </v:shape>
                <o:OLEObject Type="Embed" ProgID="Equation.DSMT4" ShapeID="_x0000_i1126" DrawAspect="Content" ObjectID="_1806149633" r:id="rId211"/>
              </w:object>
            </w:r>
          </w:p>
        </w:tc>
        <w:tc>
          <w:tcPr>
            <w:tcW w:w="3308" w:type="dxa"/>
          </w:tcPr>
          <w:p w14:paraId="794350EA" w14:textId="77777777" w:rsidR="00605B4C" w:rsidRPr="0050330C" w:rsidRDefault="0050330C" w:rsidP="00781D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05B4C"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605B4C" w:rsidRPr="00503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1196D" w:rsidRPr="0091196D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1380" w:dyaOrig="279" w14:anchorId="1FC974EA">
                <v:shape id="_x0000_i1127" type="#_x0000_t75" style="width:69.5pt;height:14.9pt" o:ole="">
                  <v:imagedata r:id="rId212" o:title=""/>
                </v:shape>
                <o:OLEObject Type="Embed" ProgID="Equation.DSMT4" ShapeID="_x0000_i1127" DrawAspect="Content" ObjectID="_1806149634" r:id="rId213"/>
              </w:object>
            </w:r>
          </w:p>
        </w:tc>
      </w:tr>
      <w:tr w:rsidR="00C574EA" w:rsidRPr="008E56FF" w14:paraId="7DD24712" w14:textId="77777777" w:rsidTr="00804E70">
        <w:trPr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32B0AC55" w14:textId="77777777" w:rsidR="00C574EA" w:rsidRDefault="00C574EA" w:rsidP="00781DBA">
            <w:pPr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 xml:space="preserve">1.7 </w:t>
            </w:r>
            <w:r w:rsidRPr="00C574EA">
              <w:rPr>
                <w:rFonts w:ascii="Times New Roman" w:hAnsi="Times New Roman" w:cs="Times New Roman"/>
                <w:b w:val="0"/>
                <w:bCs w:val="0"/>
                <w:position w:val="-12"/>
                <w:sz w:val="24"/>
                <w:szCs w:val="24"/>
              </w:rPr>
              <w:object w:dxaOrig="980" w:dyaOrig="360" w14:anchorId="0E96E63D">
                <v:shape id="_x0000_i1128" type="#_x0000_t75" style="width:47.15pt;height:17.4pt" o:ole="">
                  <v:imagedata r:id="rId214" o:title=""/>
                </v:shape>
                <o:OLEObject Type="Embed" ProgID="Equation.DSMT4" ShapeID="_x0000_i1128" DrawAspect="Content" ObjectID="_1806149635" r:id="rId215"/>
              </w:object>
            </w:r>
          </w:p>
        </w:tc>
        <w:tc>
          <w:tcPr>
            <w:tcW w:w="3308" w:type="dxa"/>
          </w:tcPr>
          <w:p w14:paraId="3ED00C0D" w14:textId="77777777" w:rsidR="00C574EA" w:rsidRPr="0050330C" w:rsidRDefault="00C574EA" w:rsidP="0050330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8  </w:t>
            </w:r>
            <w:r w:rsidRPr="0091196D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1260" w:dyaOrig="279" w14:anchorId="4E0B7299">
                <v:shape id="_x0000_i1129" type="#_x0000_t75" style="width:62.05pt;height:14.9pt" o:ole="">
                  <v:imagedata r:id="rId216" o:title=""/>
                </v:shape>
                <o:OLEObject Type="Embed" ProgID="Equation.DSMT4" ShapeID="_x0000_i1129" DrawAspect="Content" ObjectID="_1806149636" r:id="rId217"/>
              </w:object>
            </w:r>
          </w:p>
        </w:tc>
        <w:tc>
          <w:tcPr>
            <w:tcW w:w="3308" w:type="dxa"/>
          </w:tcPr>
          <w:p w14:paraId="4E6B1A06" w14:textId="77777777" w:rsidR="00C574EA" w:rsidRPr="0050330C" w:rsidRDefault="000C5316" w:rsidP="00781D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9  </w:t>
            </w:r>
            <w:r w:rsidRPr="0091196D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540" w:dyaOrig="279" w14:anchorId="28383984">
                <v:shape id="_x0000_i1130" type="#_x0000_t75" style="width:27.3pt;height:14.9pt" o:ole="">
                  <v:imagedata r:id="rId218" o:title=""/>
                </v:shape>
                <o:OLEObject Type="Embed" ProgID="Equation.DSMT4" ShapeID="_x0000_i1130" DrawAspect="Content" ObjectID="_1806149637" r:id="rId219"/>
              </w:object>
            </w:r>
          </w:p>
        </w:tc>
      </w:tr>
      <w:tr w:rsidR="0091196D" w:rsidRPr="008E56FF" w14:paraId="5B01F85B" w14:textId="77777777" w:rsidTr="00804E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06FD7727" w14:textId="77777777" w:rsidR="0091196D" w:rsidRDefault="0091196D" w:rsidP="003F4626">
            <w:pPr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>2.1</w:t>
            </w:r>
            <w:r w:rsidR="003F4626" w:rsidRPr="003F4626">
              <w:rPr>
                <w:rFonts w:ascii="Times New Roman" w:hAnsi="Times New Roman" w:cs="Times New Roman"/>
                <w:b w:val="0"/>
                <w:bCs w:val="0"/>
                <w:position w:val="-28"/>
                <w:sz w:val="24"/>
                <w:szCs w:val="24"/>
              </w:rPr>
              <w:object w:dxaOrig="1240" w:dyaOrig="680" w14:anchorId="10033FF1">
                <v:shape id="_x0000_i1131" type="#_x0000_t75" style="width:62.05pt;height:32.3pt" o:ole="">
                  <v:imagedata r:id="rId220" o:title=""/>
                </v:shape>
                <o:OLEObject Type="Embed" ProgID="Equation.DSMT4" ShapeID="_x0000_i1131" DrawAspect="Content" ObjectID="_1806149638" r:id="rId221"/>
              </w:object>
            </w:r>
          </w:p>
        </w:tc>
        <w:tc>
          <w:tcPr>
            <w:tcW w:w="3308" w:type="dxa"/>
          </w:tcPr>
          <w:p w14:paraId="44D0BF27" w14:textId="77777777" w:rsidR="0091196D" w:rsidRPr="0050330C" w:rsidRDefault="0091196D" w:rsidP="005033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2</w:t>
            </w:r>
            <w:r w:rsidR="003F4626" w:rsidRPr="0091196D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1160" w:dyaOrig="400" w14:anchorId="67B8C2DC">
                <v:shape id="_x0000_i1132" type="#_x0000_t75" style="width:57.1pt;height:19.85pt" o:ole="">
                  <v:imagedata r:id="rId222" o:title=""/>
                </v:shape>
                <o:OLEObject Type="Embed" ProgID="Equation.DSMT4" ShapeID="_x0000_i1132" DrawAspect="Content" ObjectID="_1806149639" r:id="rId223"/>
              </w:object>
            </w:r>
          </w:p>
        </w:tc>
        <w:tc>
          <w:tcPr>
            <w:tcW w:w="3308" w:type="dxa"/>
          </w:tcPr>
          <w:p w14:paraId="1742068C" w14:textId="77777777" w:rsidR="0091196D" w:rsidRPr="0050330C" w:rsidRDefault="0091196D" w:rsidP="00781D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3</w:t>
            </w:r>
            <w:r w:rsidR="009474E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474E8" w:rsidRPr="0091196D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859" w:dyaOrig="400" w14:anchorId="3618689C">
                <v:shape id="_x0000_i1133" type="#_x0000_t75" style="width:42.2pt;height:19.85pt" o:ole="">
                  <v:imagedata r:id="rId224" o:title=""/>
                </v:shape>
                <o:OLEObject Type="Embed" ProgID="Equation.DSMT4" ShapeID="_x0000_i1133" DrawAspect="Content" ObjectID="_1806149640" r:id="rId225"/>
              </w:object>
            </w:r>
          </w:p>
        </w:tc>
      </w:tr>
      <w:tr w:rsidR="0091196D" w:rsidRPr="008E56FF" w14:paraId="213D4EC9" w14:textId="77777777" w:rsidTr="00804E70">
        <w:trPr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75A1B08B" w14:textId="77777777" w:rsidR="0091196D" w:rsidRDefault="00283945" w:rsidP="00781DBA">
            <w:pPr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 xml:space="preserve">2.4  </w:t>
            </w:r>
            <w:r w:rsidRPr="00D544B6">
              <w:rPr>
                <w:b w:val="0"/>
                <w:bCs w:val="0"/>
                <w:position w:val="-24"/>
                <w:sz w:val="16"/>
                <w:szCs w:val="16"/>
              </w:rPr>
              <w:object w:dxaOrig="620" w:dyaOrig="620" w14:anchorId="6171F7B8">
                <v:shape id="_x0000_i1134" type="#_x0000_t75" style="width:32.3pt;height:32.3pt;mso-position-vertical:absolute" o:ole="">
                  <v:imagedata r:id="rId226" o:title=""/>
                </v:shape>
                <o:OLEObject Type="Embed" ProgID="Equation.DSMT4" ShapeID="_x0000_i1134" DrawAspect="Content" ObjectID="_1806149641" r:id="rId227"/>
              </w:object>
            </w:r>
          </w:p>
        </w:tc>
        <w:tc>
          <w:tcPr>
            <w:tcW w:w="3308" w:type="dxa"/>
          </w:tcPr>
          <w:p w14:paraId="56FEBD81" w14:textId="77777777" w:rsidR="0091196D" w:rsidRPr="0050330C" w:rsidRDefault="00283945" w:rsidP="0050330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5  </w:t>
            </w:r>
            <w:r w:rsidRPr="00D544B6">
              <w:rPr>
                <w:position w:val="-24"/>
                <w:sz w:val="16"/>
                <w:szCs w:val="16"/>
              </w:rPr>
              <w:object w:dxaOrig="800" w:dyaOrig="620" w14:anchorId="6C393FE2">
                <v:shape id="_x0000_i1135" type="#_x0000_t75" style="width:42.2pt;height:29.8pt" o:ole="">
                  <v:imagedata r:id="rId228" o:title=""/>
                </v:shape>
                <o:OLEObject Type="Embed" ProgID="Equation.DSMT4" ShapeID="_x0000_i1135" DrawAspect="Content" ObjectID="_1806149642" r:id="rId229"/>
              </w:object>
            </w:r>
          </w:p>
        </w:tc>
        <w:tc>
          <w:tcPr>
            <w:tcW w:w="3308" w:type="dxa"/>
          </w:tcPr>
          <w:p w14:paraId="05B8E531" w14:textId="77777777" w:rsidR="0091196D" w:rsidRPr="0050330C" w:rsidRDefault="00283945" w:rsidP="00781D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6  </w:t>
            </w:r>
            <w:r w:rsidRPr="00283945">
              <w:rPr>
                <w:position w:val="-8"/>
                <w:sz w:val="16"/>
                <w:szCs w:val="16"/>
              </w:rPr>
              <w:object w:dxaOrig="1300" w:dyaOrig="300" w14:anchorId="6B54AC79">
                <v:shape id="_x0000_i1136" type="#_x0000_t75" style="width:64.55pt;height:14.9pt" o:ole="">
                  <v:imagedata r:id="rId230" o:title=""/>
                </v:shape>
                <o:OLEObject Type="Embed" ProgID="Equation.DSMT4" ShapeID="_x0000_i1136" DrawAspect="Content" ObjectID="_1806149643" r:id="rId231"/>
              </w:object>
            </w:r>
          </w:p>
        </w:tc>
      </w:tr>
      <w:tr w:rsidR="00804E70" w:rsidRPr="008E56FF" w14:paraId="2022E1CF" w14:textId="77777777" w:rsidTr="00804E7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07" w:type="dxa"/>
          </w:tcPr>
          <w:p w14:paraId="48044185" w14:textId="77777777" w:rsidR="00804E70" w:rsidRDefault="00804E70" w:rsidP="00781DBA">
            <w:pPr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sz w:val="24"/>
                <w:szCs w:val="24"/>
              </w:rPr>
              <w:t xml:space="preserve">2.7  </w:t>
            </w:r>
            <w:r w:rsidRPr="00283945">
              <w:rPr>
                <w:b w:val="0"/>
                <w:bCs w:val="0"/>
                <w:position w:val="-8"/>
                <w:sz w:val="16"/>
                <w:szCs w:val="16"/>
              </w:rPr>
              <w:object w:dxaOrig="1260" w:dyaOrig="300" w14:anchorId="2A698309">
                <v:shape id="_x0000_i1137" type="#_x0000_t75" style="width:62.05pt;height:14.9pt" o:ole="">
                  <v:imagedata r:id="rId232" o:title=""/>
                </v:shape>
                <o:OLEObject Type="Embed" ProgID="Equation.DSMT4" ShapeID="_x0000_i1137" DrawAspect="Content" ObjectID="_1806149644" r:id="rId233"/>
              </w:object>
            </w:r>
          </w:p>
        </w:tc>
        <w:tc>
          <w:tcPr>
            <w:tcW w:w="3308" w:type="dxa"/>
          </w:tcPr>
          <w:p w14:paraId="6652769D" w14:textId="77777777" w:rsidR="00804E70" w:rsidRDefault="00804E70" w:rsidP="005033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08" w:type="dxa"/>
          </w:tcPr>
          <w:p w14:paraId="049D4313" w14:textId="77777777" w:rsidR="00804E70" w:rsidRDefault="00804E70" w:rsidP="00781D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753D749F" w14:textId="77777777" w:rsidR="008E56FF" w:rsidRDefault="008E56FF" w:rsidP="008E56FF">
      <w:pPr>
        <w:spacing w:after="0"/>
        <w:ind w:left="-567"/>
        <w:rPr>
          <w:rFonts w:ascii="Times New Roman" w:hAnsi="Times New Roman" w:cs="Times New Roman"/>
          <w:sz w:val="24"/>
          <w:szCs w:val="24"/>
        </w:rPr>
      </w:pPr>
    </w:p>
    <w:p w14:paraId="51B00154" w14:textId="77777777" w:rsidR="0047654F" w:rsidRPr="0047654F" w:rsidRDefault="0047654F" w:rsidP="009474E8">
      <w:pPr>
        <w:spacing w:after="0"/>
        <w:ind w:left="-567" w:firstLine="283"/>
        <w:rPr>
          <w:rFonts w:ascii="Times New Roman" w:hAnsi="Times New Roman" w:cs="Times New Roman"/>
          <w:b/>
          <w:sz w:val="24"/>
          <w:szCs w:val="24"/>
        </w:rPr>
      </w:pPr>
      <w:r w:rsidRPr="0047654F">
        <w:rPr>
          <w:rFonts w:ascii="Times New Roman" w:hAnsi="Times New Roman" w:cs="Times New Roman"/>
          <w:b/>
          <w:sz w:val="24"/>
          <w:szCs w:val="24"/>
        </w:rPr>
        <w:t>4.</w:t>
      </w:r>
    </w:p>
    <w:p w14:paraId="682FE03C" w14:textId="77777777" w:rsidR="0047654F" w:rsidRDefault="0047654F" w:rsidP="009474E8">
      <w:pPr>
        <w:spacing w:after="0"/>
        <w:ind w:left="-567" w:firstLine="283"/>
        <w:rPr>
          <w:rFonts w:ascii="Times New Roman" w:hAnsi="Times New Roman" w:cs="Times New Roman"/>
          <w:sz w:val="24"/>
          <w:szCs w:val="24"/>
          <w:lang w:val="pt-PT"/>
        </w:rPr>
      </w:pPr>
      <w:r w:rsidRPr="0047654F">
        <w:rPr>
          <w:rFonts w:ascii="Times New Roman" w:hAnsi="Times New Roman" w:cs="Times New Roman"/>
          <w:b/>
          <w:sz w:val="24"/>
          <w:szCs w:val="24"/>
          <w:lang w:val="pt-PT"/>
        </w:rPr>
        <w:t>4.1</w:t>
      </w:r>
      <w:r w:rsidRPr="0047654F">
        <w:rPr>
          <w:rFonts w:ascii="Times New Roman" w:hAnsi="Times New Roman" w:cs="Times New Roman"/>
          <w:sz w:val="24"/>
          <w:szCs w:val="24"/>
          <w:lang w:val="pt-PT"/>
        </w:rPr>
        <w:t xml:space="preserve"> Uma pessoa pode memorizar em 4 minutos aproximadamente 22 símbolos;</w:t>
      </w:r>
    </w:p>
    <w:p w14:paraId="0FBA4D25" w14:textId="77777777" w:rsidR="0047654F" w:rsidRDefault="0047654F" w:rsidP="009474E8">
      <w:pPr>
        <w:spacing w:after="0"/>
        <w:ind w:left="-567" w:firstLine="283"/>
        <w:rPr>
          <w:rFonts w:ascii="Times New Roman" w:hAnsi="Times New Roman" w:cs="Times New Roman"/>
          <w:color w:val="FF0000"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4.2 </w:t>
      </w:r>
      <w:r w:rsidRPr="00F54D5A">
        <w:rPr>
          <w:rFonts w:ascii="Times New Roman" w:hAnsi="Times New Roman" w:cs="Times New Roman"/>
          <w:sz w:val="24"/>
          <w:szCs w:val="24"/>
          <w:lang w:val="pt-PT"/>
        </w:rPr>
        <w:t>Precisou, aproximadamente, de 6 minutos</w:t>
      </w:r>
      <w:r w:rsidRPr="00F54D5A">
        <w:rPr>
          <w:rFonts w:ascii="Times New Roman" w:hAnsi="Times New Roman" w:cs="Times New Roman"/>
          <w:color w:val="FF0000"/>
          <w:sz w:val="24"/>
          <w:szCs w:val="24"/>
          <w:lang w:val="pt-PT"/>
        </w:rPr>
        <w:t xml:space="preserve">.    </w:t>
      </w:r>
    </w:p>
    <w:p w14:paraId="792E34C4" w14:textId="77777777" w:rsidR="009D42D4" w:rsidRDefault="009D42D4" w:rsidP="009474E8">
      <w:pPr>
        <w:spacing w:after="0"/>
        <w:ind w:left="-567" w:firstLine="283"/>
        <w:rPr>
          <w:rFonts w:ascii="Times New Roman" w:hAnsi="Times New Roman" w:cs="Times New Roman"/>
          <w:color w:val="FF0000"/>
          <w:sz w:val="24"/>
          <w:szCs w:val="24"/>
          <w:lang w:val="pt-PT"/>
        </w:rPr>
      </w:pPr>
    </w:p>
    <w:p w14:paraId="7CAB4979" w14:textId="77777777" w:rsidR="009D42D4" w:rsidRPr="009D42D4" w:rsidRDefault="009D42D4" w:rsidP="009474E8">
      <w:pPr>
        <w:spacing w:after="0"/>
        <w:ind w:left="-567" w:firstLine="283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9D42D4">
        <w:rPr>
          <w:rFonts w:ascii="Times New Roman" w:hAnsi="Times New Roman" w:cs="Times New Roman"/>
          <w:b/>
          <w:sz w:val="24"/>
          <w:szCs w:val="24"/>
          <w:lang w:val="pt-PT"/>
        </w:rPr>
        <w:t>5.</w:t>
      </w:r>
    </w:p>
    <w:p w14:paraId="522E93FA" w14:textId="77777777" w:rsidR="0047654F" w:rsidRPr="009D42D4" w:rsidRDefault="009D42D4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9D42D4">
        <w:rPr>
          <w:rFonts w:ascii="Times New Roman" w:hAnsi="Times New Roman" w:cs="Times New Roman"/>
          <w:b/>
          <w:sz w:val="24"/>
          <w:szCs w:val="24"/>
          <w:lang w:val="pt-PT"/>
        </w:rPr>
        <w:t>5.1</w:t>
      </w:r>
      <w:r w:rsidR="00C92B31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 </w:t>
      </w:r>
      <w:r w:rsidR="00C92B31" w:rsidRPr="0091196D">
        <w:rPr>
          <w:rFonts w:ascii="Times New Roman" w:hAnsi="Times New Roman" w:cs="Times New Roman"/>
          <w:bCs/>
          <w:position w:val="-14"/>
          <w:sz w:val="24"/>
          <w:szCs w:val="24"/>
        </w:rPr>
        <w:object w:dxaOrig="2400" w:dyaOrig="400" w14:anchorId="2CD4CB75">
          <v:shape id="_x0000_i1138" type="#_x0000_t75" style="width:119.15pt;height:19.85pt" o:ole="">
            <v:imagedata r:id="rId234" o:title=""/>
          </v:shape>
          <o:OLEObject Type="Embed" ProgID="Equation.DSMT4" ShapeID="_x0000_i1138" DrawAspect="Content" ObjectID="_1806149645" r:id="rId235"/>
        </w:object>
      </w:r>
    </w:p>
    <w:p w14:paraId="5FEFC2BF" w14:textId="77777777" w:rsidR="009D42D4" w:rsidRDefault="009D42D4" w:rsidP="009D42D4">
      <w:pPr>
        <w:spacing w:after="0"/>
        <w:ind w:left="-284"/>
        <w:rPr>
          <w:rFonts w:ascii="Times New Roman" w:hAnsi="Times New Roman" w:cs="Times New Roman"/>
          <w:i/>
          <w:sz w:val="24"/>
          <w:szCs w:val="24"/>
          <w:lang w:val="pt-PT"/>
        </w:rPr>
      </w:pPr>
      <w:r w:rsidRPr="008A4B7C">
        <w:rPr>
          <w:rFonts w:ascii="Times New Roman" w:hAnsi="Times New Roman" w:cs="Times New Roman"/>
          <w:b/>
          <w:sz w:val="24"/>
          <w:szCs w:val="24"/>
          <w:lang w:val="pt-PT"/>
        </w:rPr>
        <w:t>5.2.1</w:t>
      </w:r>
      <w:r w:rsidRPr="00ED46B7">
        <w:rPr>
          <w:rFonts w:ascii="Times New Roman" w:hAnsi="Times New Roman" w:cs="Times New Roman"/>
          <w:i/>
          <w:sz w:val="24"/>
          <w:szCs w:val="24"/>
          <w:lang w:val="pt-PT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pt-PT"/>
        </w:rPr>
        <w:t xml:space="preserve">  </w:t>
      </w:r>
      <w:r w:rsidR="00C92B31" w:rsidRPr="00C92B31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 w14:anchorId="7A8E2383">
          <v:shape id="_x0000_i1139" type="#_x0000_t75" style="width:27.3pt;height:14.9pt" o:ole="">
            <v:imagedata r:id="rId236" o:title=""/>
          </v:shape>
          <o:OLEObject Type="Embed" ProgID="Equation.DSMT4" ShapeID="_x0000_i1139" DrawAspect="Content" ObjectID="_1806149646" r:id="rId237"/>
        </w:object>
      </w:r>
    </w:p>
    <w:p w14:paraId="0C0F0CEE" w14:textId="77777777" w:rsidR="001D0EDF" w:rsidRDefault="009D42D4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5.2.2</w:t>
      </w:r>
      <w:r w:rsidR="00C92B31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="00C92B31" w:rsidRPr="00C92B31">
        <w:rPr>
          <w:rFonts w:ascii="Times New Roman" w:hAnsi="Times New Roman" w:cs="Times New Roman"/>
          <w:bCs/>
          <w:position w:val="-28"/>
          <w:sz w:val="24"/>
          <w:szCs w:val="24"/>
        </w:rPr>
        <w:object w:dxaOrig="1240" w:dyaOrig="680" w14:anchorId="39F55AE4">
          <v:shape id="_x0000_i1140" type="#_x0000_t75" style="width:62.05pt;height:34.75pt" o:ole="">
            <v:imagedata r:id="rId238" o:title=""/>
          </v:shape>
          <o:OLEObject Type="Embed" ProgID="Equation.DSMT4" ShapeID="_x0000_i1140" DrawAspect="Content" ObjectID="_1806149647" r:id="rId239"/>
        </w:object>
      </w:r>
    </w:p>
    <w:p w14:paraId="386FBD62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31C137E9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6.</w:t>
      </w:r>
    </w:p>
    <w:p w14:paraId="5C8AC148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6.1</w:t>
      </w:r>
      <w:r w:rsidR="00C92B31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="00C92B31" w:rsidRPr="00C92B31">
        <w:rPr>
          <w:rFonts w:ascii="Times New Roman" w:hAnsi="Times New Roman" w:cs="Times New Roman"/>
          <w:sz w:val="24"/>
          <w:szCs w:val="24"/>
          <w:lang w:val="pt-PT"/>
        </w:rPr>
        <w:t>1 000</w:t>
      </w:r>
    </w:p>
    <w:p w14:paraId="5225C69D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0E415E9D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7.</w:t>
      </w:r>
    </w:p>
    <w:p w14:paraId="7CD75DE3" w14:textId="77777777" w:rsidR="001D0EDF" w:rsidRPr="00777CB3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7.1</w:t>
      </w:r>
      <w:r w:rsidR="00777CB3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="00777CB3" w:rsidRPr="00777CB3">
        <w:rPr>
          <w:rFonts w:ascii="Times New Roman" w:hAnsi="Times New Roman" w:cs="Times New Roman"/>
          <w:sz w:val="24"/>
          <w:szCs w:val="24"/>
          <w:lang w:val="pt-PT"/>
        </w:rPr>
        <w:t>7,7 graus Celsius</w:t>
      </w:r>
    </w:p>
    <w:p w14:paraId="6D39B7C9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7.2</w:t>
      </w:r>
      <w:r w:rsidR="002659B1">
        <w:rPr>
          <w:rFonts w:ascii="Times New Roman" w:hAnsi="Times New Roman" w:cs="Times New Roman"/>
          <w:b/>
          <w:sz w:val="24"/>
          <w:szCs w:val="24"/>
          <w:lang w:val="pt-PT"/>
        </w:rPr>
        <w:t xml:space="preserve">   </w:t>
      </w:r>
      <w:r w:rsidR="002659B1" w:rsidRPr="002659B1">
        <w:rPr>
          <w:position w:val="-16"/>
          <w:sz w:val="16"/>
          <w:szCs w:val="16"/>
        </w:rPr>
        <w:object w:dxaOrig="1400" w:dyaOrig="400" w14:anchorId="14ACB1E0">
          <v:shape id="_x0000_i1141" type="#_x0000_t75" style="width:69.5pt;height:19.85pt" o:ole="">
            <v:imagedata r:id="rId240" o:title=""/>
          </v:shape>
          <o:OLEObject Type="Embed" ProgID="Equation.DSMT4" ShapeID="_x0000_i1141" DrawAspect="Content" ObjectID="_1806149648" r:id="rId241"/>
        </w:object>
      </w:r>
      <w:r w:rsidR="002659B1" w:rsidRPr="002659B1">
        <w:rPr>
          <w:rFonts w:ascii="Times New Roman" w:hAnsi="Times New Roman" w:cs="Times New Roman"/>
          <w:sz w:val="24"/>
          <w:szCs w:val="24"/>
          <w:lang w:val="pt-PT"/>
        </w:rPr>
        <w:t>isto significa que,</w:t>
      </w:r>
      <w:r w:rsidR="002659B1" w:rsidRPr="002659B1">
        <w:rPr>
          <w:sz w:val="16"/>
          <w:szCs w:val="16"/>
          <w:lang w:val="pt-PT"/>
        </w:rPr>
        <w:t xml:space="preserve"> </w:t>
      </w:r>
      <w:r w:rsidR="002659B1" w:rsidRPr="002659B1">
        <w:rPr>
          <w:lang w:val="pt-PT"/>
        </w:rPr>
        <w:t>nos primeiros 10 minutos a temperatura aumentou, em média,0,1 graus Celsius por minuto ... 0,1 tmv</w:t>
      </w:r>
      <w:r w:rsidR="002659B1">
        <w:t></w:t>
      </w:r>
    </w:p>
    <w:p w14:paraId="5A4C90A1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46555F02" w14:textId="77777777" w:rsidR="0000312D" w:rsidRDefault="0000312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542AA67E" w14:textId="77777777" w:rsidR="0000312D" w:rsidRDefault="0000312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034216A7" w14:textId="77777777" w:rsidR="0000312D" w:rsidRDefault="0000312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196BC735" w14:textId="77777777" w:rsidR="0000312D" w:rsidRDefault="0000312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56C5FB1F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8.</w:t>
      </w:r>
    </w:p>
    <w:p w14:paraId="043FADF4" w14:textId="77777777" w:rsidR="001D0EDF" w:rsidRPr="002659B1" w:rsidRDefault="001D0EDF" w:rsidP="009D42D4">
      <w:pPr>
        <w:spacing w:after="0"/>
        <w:ind w:left="-284"/>
        <w:rPr>
          <w:rFonts w:ascii="Comic Sans MS" w:hAnsi="Comic Sans MS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8.1  </w:t>
      </w:r>
      <w:r w:rsidRPr="00AF4E92">
        <w:rPr>
          <w:rFonts w:ascii="Comic Sans MS" w:hAnsi="Comic Sans MS"/>
          <w:position w:val="-28"/>
        </w:rPr>
        <w:object w:dxaOrig="8180" w:dyaOrig="660" w14:anchorId="40309812">
          <v:shape id="_x0000_i1142" type="#_x0000_t75" style="width:409.65pt;height:32.3pt" o:ole="">
            <v:imagedata r:id="rId242" o:title=""/>
          </v:shape>
          <o:OLEObject Type="Embed" ProgID="Equation.DSMT4" ShapeID="_x0000_i1142" DrawAspect="Content" ObjectID="_1806149649" r:id="rId243"/>
        </w:object>
      </w:r>
    </w:p>
    <w:p w14:paraId="1A012D61" w14:textId="77777777" w:rsidR="00CB1ECA" w:rsidRDefault="00343BE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Comic Sans MS" w:hAnsi="Comic Sans MS"/>
          <w:noProof/>
        </w:rPr>
        <w:object w:dxaOrig="840" w:dyaOrig="320" w14:anchorId="2346BF23">
          <v:shape id="_x0000_s1079" type="#_x0000_t75" style="position:absolute;left:0;text-align:left;margin-left:6.8pt;margin-top:8.7pt;width:365.25pt;height:81.75pt;z-index:251672576;mso-position-horizontal-relative:text;mso-position-vertical-relative:text">
            <v:imagedata r:id="rId244" o:title=""/>
          </v:shape>
          <o:OLEObject Type="Embed" ProgID="Equation.DSMT4" ShapeID="_x0000_s1079" DrawAspect="Content" ObjectID="_1806149691" r:id="rId245"/>
        </w:object>
      </w:r>
    </w:p>
    <w:p w14:paraId="3A369D82" w14:textId="77777777" w:rsidR="00CB1ECA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8.2</w:t>
      </w:r>
    </w:p>
    <w:p w14:paraId="5C4551B3" w14:textId="77777777" w:rsidR="00CB1ECA" w:rsidRDefault="00CB1ECA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6A5C392F" w14:textId="77777777" w:rsidR="00CB1ECA" w:rsidRDefault="00CB1ECA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6F0AB542" w14:textId="77777777" w:rsidR="00CB1ECA" w:rsidRDefault="00CB1ECA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08D8A87B" w14:textId="77777777" w:rsidR="00CB1ECA" w:rsidRDefault="00CB1ECA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7AC421C4" w14:textId="77777777" w:rsidR="001D0EDF" w:rsidRDefault="001D0EDF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</w:p>
    <w:p w14:paraId="5150470D" w14:textId="77777777" w:rsidR="009D42D4" w:rsidRPr="00CB1ECA" w:rsidRDefault="001D0EDF" w:rsidP="009D42D4">
      <w:pPr>
        <w:spacing w:after="0"/>
        <w:ind w:left="-284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>8.3</w:t>
      </w:r>
      <w:r w:rsidR="009D42D4" w:rsidRPr="00ED46B7">
        <w:rPr>
          <w:rFonts w:ascii="Times New Roman" w:hAnsi="Times New Roman" w:cs="Times New Roman"/>
          <w:i/>
          <w:sz w:val="24"/>
          <w:szCs w:val="24"/>
          <w:lang w:val="pt-PT"/>
        </w:rPr>
        <w:t xml:space="preserve"> </w:t>
      </w:r>
      <w:r w:rsidR="009D42D4">
        <w:rPr>
          <w:rFonts w:ascii="Times New Roman" w:hAnsi="Times New Roman" w:cs="Times New Roman"/>
          <w:i/>
          <w:sz w:val="24"/>
          <w:szCs w:val="24"/>
          <w:lang w:val="pt-PT"/>
        </w:rPr>
        <w:t xml:space="preserve">  </w:t>
      </w:r>
      <w:r w:rsidR="00CB1ECA" w:rsidRPr="00CB1ECA">
        <w:rPr>
          <w:rFonts w:ascii="Comic Sans MS" w:hAnsi="Comic Sans MS"/>
          <w:position w:val="-42"/>
        </w:rPr>
        <w:object w:dxaOrig="6500" w:dyaOrig="900" w14:anchorId="6C1F57F6">
          <v:shape id="_x0000_i1144" type="#_x0000_t75" style="width:325.25pt;height:44.7pt" o:ole="">
            <v:imagedata r:id="rId246" o:title=""/>
          </v:shape>
          <o:OLEObject Type="Embed" ProgID="Equation.DSMT4" ShapeID="_x0000_i1144" DrawAspect="Content" ObjectID="_1806149650" r:id="rId247"/>
        </w:object>
      </w:r>
    </w:p>
    <w:p w14:paraId="0FC29877" w14:textId="77777777" w:rsidR="00897511" w:rsidRDefault="00CB1ECA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2659B1">
        <w:rPr>
          <w:rFonts w:ascii="Comic Sans MS" w:hAnsi="Comic Sans MS"/>
          <w:lang w:val="pt-PT"/>
        </w:rPr>
        <w:t xml:space="preserve">   </w:t>
      </w:r>
      <w:r w:rsidRPr="00CB1ECA">
        <w:rPr>
          <w:rFonts w:ascii="Comic Sans MS" w:hAnsi="Comic Sans MS"/>
          <w:position w:val="-42"/>
        </w:rPr>
        <w:object w:dxaOrig="3159" w:dyaOrig="840" w14:anchorId="097E65B1">
          <v:shape id="_x0000_i1145" type="#_x0000_t75" style="width:158.9pt;height:42.2pt" o:ole="">
            <v:imagedata r:id="rId248" o:title=""/>
          </v:shape>
          <o:OLEObject Type="Embed" ProgID="Equation.DSMT4" ShapeID="_x0000_i1145" DrawAspect="Content" ObjectID="_1806149651" r:id="rId249"/>
        </w:object>
      </w:r>
    </w:p>
    <w:p w14:paraId="375FBF6F" w14:textId="77777777" w:rsidR="00897511" w:rsidRDefault="0089751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6F3FD39F" w14:textId="77777777" w:rsidR="00897511" w:rsidRDefault="0089751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7EA673D8" w14:textId="77777777" w:rsidR="00897511" w:rsidRPr="00781DBA" w:rsidRDefault="00897511" w:rsidP="00781DBA">
      <w:pPr>
        <w:spacing w:after="0"/>
        <w:ind w:hanging="284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781DBA">
        <w:rPr>
          <w:rFonts w:ascii="Times New Roman" w:hAnsi="Times New Roman" w:cs="Times New Roman"/>
          <w:b/>
          <w:sz w:val="24"/>
          <w:szCs w:val="24"/>
          <w:lang w:val="pt-PT"/>
        </w:rPr>
        <w:t>9.</w:t>
      </w:r>
    </w:p>
    <w:p w14:paraId="52B713B0" w14:textId="77777777" w:rsidR="00897511" w:rsidRDefault="00781DBA" w:rsidP="00781DBA">
      <w:pPr>
        <w:rPr>
          <w:rFonts w:ascii="Comic Sans MS" w:hAnsi="Comic Sans MS"/>
        </w:rPr>
      </w:pPr>
      <w:r w:rsidRPr="00781DBA">
        <w:rPr>
          <w:rFonts w:ascii="Comic Sans MS" w:hAnsi="Comic Sans MS"/>
          <w:position w:val="-16"/>
        </w:rPr>
        <w:object w:dxaOrig="3120" w:dyaOrig="440" w14:anchorId="510FEB60">
          <v:shape id="_x0000_i1146" type="#_x0000_t75" style="width:156.4pt;height:22.35pt" o:ole="">
            <v:imagedata r:id="rId250" o:title=""/>
          </v:shape>
          <o:OLEObject Type="Embed" ProgID="Equation.DSMT4" ShapeID="_x0000_i1146" DrawAspect="Content" ObjectID="_1806149652" r:id="rId251"/>
        </w:object>
      </w:r>
    </w:p>
    <w:p w14:paraId="547B2845" w14:textId="77777777" w:rsidR="00897511" w:rsidRDefault="00897511" w:rsidP="00897511">
      <w:pPr>
        <w:rPr>
          <w:rFonts w:ascii="Comic Sans MS" w:hAnsi="Comic Sans MS"/>
        </w:rPr>
      </w:pPr>
      <w:r w:rsidRPr="00FE13CA">
        <w:rPr>
          <w:rFonts w:ascii="Comic Sans MS" w:hAnsi="Comic Sans MS"/>
          <w:position w:val="-32"/>
        </w:rPr>
        <w:object w:dxaOrig="5020" w:dyaOrig="760" w14:anchorId="6AC5A4EE">
          <v:shape id="_x0000_i1147" type="#_x0000_t75" style="width:250.75pt;height:39.7pt" o:ole="">
            <v:imagedata r:id="rId252" o:title=""/>
          </v:shape>
          <o:OLEObject Type="Embed" ProgID="Equation.3" ShapeID="_x0000_i1147" DrawAspect="Content" ObjectID="_1806149653" r:id="rId253"/>
        </w:object>
      </w:r>
    </w:p>
    <w:p w14:paraId="13C4B709" w14:textId="77777777" w:rsidR="00897511" w:rsidRDefault="00897511" w:rsidP="00897511">
      <w:pPr>
        <w:rPr>
          <w:rFonts w:ascii="Comic Sans MS" w:hAnsi="Comic Sans MS"/>
        </w:rPr>
      </w:pPr>
      <w:r w:rsidRPr="00FE13CA">
        <w:rPr>
          <w:rFonts w:ascii="Comic Sans MS" w:hAnsi="Comic Sans MS"/>
          <w:position w:val="-32"/>
        </w:rPr>
        <w:object w:dxaOrig="5020" w:dyaOrig="760" w14:anchorId="3B551D3F">
          <v:shape id="_x0000_i1148" type="#_x0000_t75" style="width:250.75pt;height:39.7pt" o:ole="">
            <v:imagedata r:id="rId254" o:title=""/>
          </v:shape>
          <o:OLEObject Type="Embed" ProgID="Equation.3" ShapeID="_x0000_i1148" DrawAspect="Content" ObjectID="_1806149654" r:id="rId255"/>
        </w:object>
      </w:r>
    </w:p>
    <w:p w14:paraId="7CAE912F" w14:textId="77777777" w:rsidR="00897511" w:rsidRPr="00781DBA" w:rsidRDefault="00897511" w:rsidP="00897511">
      <w:pPr>
        <w:rPr>
          <w:rFonts w:ascii="Times New Roman" w:hAnsi="Times New Roman" w:cs="Times New Roman"/>
          <w:sz w:val="24"/>
          <w:szCs w:val="24"/>
          <w:lang w:val="pt-PT"/>
        </w:rPr>
      </w:pPr>
      <w:r w:rsidRPr="00781DBA">
        <w:rPr>
          <w:rFonts w:ascii="Times New Roman" w:hAnsi="Times New Roman" w:cs="Times New Roman"/>
          <w:sz w:val="24"/>
          <w:szCs w:val="24"/>
          <w:lang w:val="pt-PT"/>
        </w:rPr>
        <w:t xml:space="preserve">Assimptota vertical </w:t>
      </w:r>
      <w:r w:rsidRPr="00781DBA">
        <w:rPr>
          <w:rFonts w:ascii="Times New Roman" w:hAnsi="Times New Roman" w:cs="Times New Roman"/>
          <w:i/>
          <w:sz w:val="24"/>
          <w:szCs w:val="24"/>
          <w:lang w:val="pt-PT"/>
        </w:rPr>
        <w:t>x</w:t>
      </w:r>
      <w:r w:rsidRPr="00781DBA">
        <w:rPr>
          <w:rFonts w:ascii="Times New Roman" w:hAnsi="Times New Roman" w:cs="Times New Roman"/>
          <w:sz w:val="24"/>
          <w:szCs w:val="24"/>
          <w:lang w:val="pt-PT"/>
        </w:rPr>
        <w:t xml:space="preserve"> = 0. </w:t>
      </w:r>
    </w:p>
    <w:p w14:paraId="5004ABC3" w14:textId="77777777" w:rsidR="00897511" w:rsidRPr="00781DBA" w:rsidRDefault="00897511" w:rsidP="00897511">
      <w:pPr>
        <w:rPr>
          <w:rFonts w:ascii="Times New Roman" w:hAnsi="Times New Roman" w:cs="Times New Roman"/>
          <w:sz w:val="24"/>
          <w:szCs w:val="24"/>
          <w:lang w:val="pt-PT"/>
        </w:rPr>
      </w:pPr>
      <w:r w:rsidRPr="00781DBA">
        <w:rPr>
          <w:rFonts w:ascii="Times New Roman" w:hAnsi="Times New Roman" w:cs="Times New Roman"/>
          <w:sz w:val="24"/>
          <w:szCs w:val="24"/>
          <w:lang w:val="pt-PT"/>
        </w:rPr>
        <w:t>Não existem mais assimptotas verticais, pois a função é contínua em todo o seu domínio, porque é definida por operações entre funções contínuas.</w:t>
      </w:r>
    </w:p>
    <w:p w14:paraId="5E3E4310" w14:textId="77777777" w:rsidR="00781DBA" w:rsidRDefault="00781DBA" w:rsidP="00897511">
      <w:pPr>
        <w:rPr>
          <w:rFonts w:ascii="Times New Roman" w:hAnsi="Times New Roman" w:cs="Times New Roman"/>
          <w:sz w:val="24"/>
          <w:szCs w:val="24"/>
          <w:lang w:val="pt-PT"/>
        </w:rPr>
      </w:pPr>
    </w:p>
    <w:p w14:paraId="159F93E2" w14:textId="77777777" w:rsidR="00C92B31" w:rsidRDefault="00C92B31" w:rsidP="00897511">
      <w:pPr>
        <w:rPr>
          <w:rFonts w:ascii="Times New Roman" w:hAnsi="Times New Roman" w:cs="Times New Roman"/>
          <w:sz w:val="24"/>
          <w:szCs w:val="24"/>
          <w:lang w:val="pt-PT"/>
        </w:rPr>
      </w:pPr>
    </w:p>
    <w:p w14:paraId="25F8FB20" w14:textId="77777777" w:rsidR="00C92B31" w:rsidRPr="003C2152" w:rsidRDefault="00C92B31" w:rsidP="00897511">
      <w:pPr>
        <w:rPr>
          <w:rFonts w:ascii="Times New Roman" w:hAnsi="Times New Roman" w:cs="Times New Roman"/>
          <w:sz w:val="24"/>
          <w:szCs w:val="24"/>
          <w:lang w:val="pt-PT"/>
        </w:rPr>
      </w:pPr>
    </w:p>
    <w:p w14:paraId="5BC6D30A" w14:textId="77777777" w:rsidR="00897511" w:rsidRPr="00781DBA" w:rsidRDefault="00897511" w:rsidP="00897511">
      <w:pPr>
        <w:rPr>
          <w:rFonts w:ascii="Times New Roman" w:hAnsi="Times New Roman" w:cs="Times New Roman"/>
          <w:sz w:val="24"/>
          <w:szCs w:val="24"/>
        </w:rPr>
      </w:pPr>
      <w:r w:rsidRPr="00781DBA">
        <w:rPr>
          <w:rFonts w:ascii="Times New Roman" w:hAnsi="Times New Roman" w:cs="Times New Roman"/>
          <w:sz w:val="24"/>
          <w:szCs w:val="24"/>
        </w:rPr>
        <w:lastRenderedPageBreak/>
        <w:t>Assimptota Oblíqua:</w:t>
      </w:r>
    </w:p>
    <w:p w14:paraId="759B0D5B" w14:textId="77777777" w:rsidR="00897511" w:rsidRDefault="00897511" w:rsidP="00897511">
      <w:pPr>
        <w:rPr>
          <w:rFonts w:ascii="Comic Sans MS" w:hAnsi="Comic Sans MS"/>
        </w:rPr>
      </w:pPr>
      <w:r w:rsidRPr="0094506F">
        <w:rPr>
          <w:rFonts w:ascii="Comic Sans MS" w:hAnsi="Comic Sans MS"/>
          <w:position w:val="-60"/>
        </w:rPr>
        <w:object w:dxaOrig="7960" w:dyaOrig="1320" w14:anchorId="4B4FCB2F">
          <v:shape id="_x0000_i1149" type="#_x0000_t75" style="width:397.25pt;height:67.05pt" o:ole="">
            <v:imagedata r:id="rId256" o:title=""/>
          </v:shape>
          <o:OLEObject Type="Embed" ProgID="Equation.3" ShapeID="_x0000_i1149" DrawAspect="Content" ObjectID="_1806149655" r:id="rId257"/>
        </w:object>
      </w:r>
    </w:p>
    <w:p w14:paraId="585C5D62" w14:textId="77777777" w:rsidR="00897511" w:rsidRPr="00781DBA" w:rsidRDefault="00781DBA" w:rsidP="00897511">
      <w:pPr>
        <w:rPr>
          <w:rFonts w:ascii="Comic Sans MS" w:hAnsi="Comic Sans MS"/>
          <w:lang w:val="pt-PT"/>
        </w:rPr>
      </w:pPr>
      <w:r w:rsidRPr="0094506F">
        <w:rPr>
          <w:rFonts w:ascii="Comic Sans MS" w:hAnsi="Comic Sans MS"/>
          <w:position w:val="-32"/>
        </w:rPr>
        <w:object w:dxaOrig="5120" w:dyaOrig="760" w14:anchorId="4F32A6FC">
          <v:shape id="_x0000_i1150" type="#_x0000_t75" style="width:255.7pt;height:39.7pt" o:ole="">
            <v:imagedata r:id="rId258" o:title=""/>
          </v:shape>
          <o:OLEObject Type="Embed" ProgID="Equation.DSMT4" ShapeID="_x0000_i1150" DrawAspect="Content" ObjectID="_1806149656" r:id="rId259"/>
        </w:object>
      </w:r>
      <w:r w:rsidR="00897511" w:rsidRPr="00781DBA">
        <w:rPr>
          <w:rFonts w:ascii="Comic Sans MS" w:hAnsi="Comic Sans MS"/>
          <w:lang w:val="pt-PT"/>
        </w:rPr>
        <w:t xml:space="preserve"> </w:t>
      </w:r>
    </w:p>
    <w:p w14:paraId="6A776638" w14:textId="77777777" w:rsidR="00897511" w:rsidRPr="00781DBA" w:rsidRDefault="00897511" w:rsidP="00897511">
      <w:pPr>
        <w:rPr>
          <w:rFonts w:ascii="Comic Sans MS" w:hAnsi="Comic Sans MS"/>
          <w:lang w:val="pt-PT"/>
        </w:rPr>
      </w:pPr>
      <w:r w:rsidRPr="00781DBA">
        <w:rPr>
          <w:rFonts w:ascii="Times New Roman" w:hAnsi="Times New Roman" w:cs="Times New Roman"/>
          <w:sz w:val="24"/>
          <w:szCs w:val="24"/>
          <w:lang w:val="pt-PT"/>
        </w:rPr>
        <w:t>Para</w:t>
      </w:r>
      <w:r w:rsidRPr="00781DBA">
        <w:rPr>
          <w:rFonts w:ascii="Comic Sans MS" w:hAnsi="Comic Sans MS"/>
          <w:lang w:val="pt-PT"/>
        </w:rPr>
        <w:t xml:space="preserve"> </w:t>
      </w:r>
      <w:r w:rsidRPr="00781DBA">
        <w:rPr>
          <w:rFonts w:ascii="Times New Roman" w:hAnsi="Times New Roman" w:cs="Times New Roman"/>
          <w:i/>
          <w:sz w:val="24"/>
          <w:szCs w:val="24"/>
          <w:lang w:val="pt-PT"/>
        </w:rPr>
        <w:t xml:space="preserve">x </w:t>
      </w:r>
      <w:r w:rsidRPr="0094506F">
        <w:rPr>
          <w:rFonts w:ascii="Comic Sans MS" w:hAnsi="Comic Sans MS"/>
          <w:position w:val="-6"/>
        </w:rPr>
        <w:object w:dxaOrig="680" w:dyaOrig="240" w14:anchorId="653CF460">
          <v:shape id="_x0000_i1151" type="#_x0000_t75" style="width:32.3pt;height:12.4pt" o:ole="">
            <v:imagedata r:id="rId260" o:title=""/>
          </v:shape>
          <o:OLEObject Type="Embed" ProgID="Equation.3" ShapeID="_x0000_i1151" DrawAspect="Content" ObjectID="_1806149657" r:id="rId261"/>
        </w:object>
      </w:r>
      <w:r w:rsidRPr="00781DBA">
        <w:rPr>
          <w:rFonts w:ascii="Comic Sans MS" w:hAnsi="Comic Sans MS"/>
          <w:lang w:val="pt-PT"/>
        </w:rPr>
        <w:t xml:space="preserve">, </w:t>
      </w:r>
      <w:r w:rsidR="00781DBA" w:rsidRPr="00781DBA">
        <w:rPr>
          <w:rFonts w:ascii="Times New Roman" w:hAnsi="Times New Roman" w:cs="Times New Roman"/>
          <w:sz w:val="24"/>
          <w:szCs w:val="24"/>
          <w:lang w:val="pt-PT"/>
        </w:rPr>
        <w:t>A.O é</w:t>
      </w:r>
      <w:r w:rsidR="00781DBA" w:rsidRPr="00781DBA">
        <w:rPr>
          <w:rFonts w:ascii="Comic Sans MS" w:hAnsi="Comic Sans MS"/>
          <w:lang w:val="pt-PT"/>
        </w:rPr>
        <w:t xml:space="preserve"> </w:t>
      </w:r>
      <w:r w:rsidR="00781DBA" w:rsidRPr="00781DBA">
        <w:rPr>
          <w:rFonts w:ascii="Comic Sans MS" w:hAnsi="Comic Sans MS"/>
          <w:position w:val="-10"/>
        </w:rPr>
        <w:object w:dxaOrig="999" w:dyaOrig="320" w14:anchorId="6E77F71D">
          <v:shape id="_x0000_i1152" type="#_x0000_t75" style="width:49.65pt;height:14.9pt" o:ole="">
            <v:imagedata r:id="rId262" o:title=""/>
          </v:shape>
          <o:OLEObject Type="Embed" ProgID="Equation.DSMT4" ShapeID="_x0000_i1152" DrawAspect="Content" ObjectID="_1806149658" r:id="rId263"/>
        </w:object>
      </w:r>
    </w:p>
    <w:p w14:paraId="01996896" w14:textId="77777777" w:rsidR="00897511" w:rsidRPr="00781DBA" w:rsidRDefault="00897511" w:rsidP="00897511">
      <w:pPr>
        <w:rPr>
          <w:rFonts w:ascii="Comic Sans MS" w:hAnsi="Comic Sans MS"/>
          <w:lang w:val="pt-PT"/>
        </w:rPr>
      </w:pPr>
    </w:p>
    <w:p w14:paraId="754DE7BB" w14:textId="77777777" w:rsidR="00897511" w:rsidRPr="00781DBA" w:rsidRDefault="00897511" w:rsidP="00897511">
      <w:pPr>
        <w:rPr>
          <w:rFonts w:ascii="Comic Sans MS" w:hAnsi="Comic Sans MS"/>
          <w:lang w:val="pt-PT"/>
        </w:rPr>
      </w:pPr>
      <w:r w:rsidRPr="0094506F">
        <w:rPr>
          <w:rFonts w:ascii="Comic Sans MS" w:hAnsi="Comic Sans MS"/>
          <w:position w:val="-60"/>
        </w:rPr>
        <w:object w:dxaOrig="6640" w:dyaOrig="1320" w14:anchorId="0B50177D">
          <v:shape id="_x0000_i1153" type="#_x0000_t75" style="width:332.7pt;height:67.05pt" o:ole="">
            <v:imagedata r:id="rId264" o:title=""/>
          </v:shape>
          <o:OLEObject Type="Embed" ProgID="Equation.3" ShapeID="_x0000_i1153" DrawAspect="Content" ObjectID="_1806149659" r:id="rId265"/>
        </w:object>
      </w:r>
    </w:p>
    <w:p w14:paraId="48BFD557" w14:textId="77777777" w:rsidR="00897511" w:rsidRPr="00781DBA" w:rsidRDefault="00897511" w:rsidP="00897511">
      <w:pPr>
        <w:rPr>
          <w:rFonts w:ascii="Comic Sans MS" w:hAnsi="Comic Sans MS"/>
          <w:lang w:val="pt-PT"/>
        </w:rPr>
      </w:pPr>
      <w:r w:rsidRPr="0094506F">
        <w:rPr>
          <w:rFonts w:ascii="Comic Sans MS" w:hAnsi="Comic Sans MS"/>
          <w:position w:val="-32"/>
        </w:rPr>
        <w:object w:dxaOrig="4340" w:dyaOrig="760" w14:anchorId="1AA1C4F1">
          <v:shape id="_x0000_i1154" type="#_x0000_t75" style="width:3in;height:39.7pt" o:ole="">
            <v:imagedata r:id="rId266" o:title=""/>
          </v:shape>
          <o:OLEObject Type="Embed" ProgID="Equation.3" ShapeID="_x0000_i1154" DrawAspect="Content" ObjectID="_1806149660" r:id="rId267"/>
        </w:object>
      </w:r>
    </w:p>
    <w:p w14:paraId="026838E9" w14:textId="77777777" w:rsidR="00897511" w:rsidRPr="00897511" w:rsidRDefault="00897511" w:rsidP="00897511">
      <w:pPr>
        <w:rPr>
          <w:rFonts w:ascii="Comic Sans MS" w:hAnsi="Comic Sans MS"/>
          <w:lang w:val="pt-PT"/>
        </w:rPr>
      </w:pPr>
      <w:r w:rsidRPr="00781DBA">
        <w:rPr>
          <w:rFonts w:ascii="Times New Roman" w:hAnsi="Times New Roman" w:cs="Times New Roman"/>
          <w:sz w:val="24"/>
          <w:szCs w:val="24"/>
          <w:lang w:val="pt-PT"/>
        </w:rPr>
        <w:t>Para</w:t>
      </w:r>
      <w:r w:rsidRPr="00897511">
        <w:rPr>
          <w:rFonts w:ascii="Comic Sans MS" w:hAnsi="Comic Sans MS"/>
          <w:lang w:val="pt-PT"/>
        </w:rPr>
        <w:t xml:space="preserve"> </w:t>
      </w:r>
      <w:r w:rsidRPr="00781DBA">
        <w:rPr>
          <w:rFonts w:ascii="Times New Roman" w:hAnsi="Times New Roman" w:cs="Times New Roman"/>
          <w:i/>
          <w:sz w:val="24"/>
          <w:szCs w:val="24"/>
          <w:lang w:val="pt-PT"/>
        </w:rPr>
        <w:t>x</w:t>
      </w:r>
      <w:r w:rsidRPr="00897511">
        <w:rPr>
          <w:rFonts w:ascii="Comic Sans MS" w:hAnsi="Comic Sans MS"/>
          <w:lang w:val="pt-PT"/>
        </w:rPr>
        <w:t xml:space="preserve"> </w:t>
      </w:r>
      <w:r w:rsidRPr="0094506F">
        <w:rPr>
          <w:rFonts w:ascii="Comic Sans MS" w:hAnsi="Comic Sans MS"/>
          <w:position w:val="-6"/>
        </w:rPr>
        <w:object w:dxaOrig="680" w:dyaOrig="220" w14:anchorId="4B0D23AC">
          <v:shape id="_x0000_i1155" type="#_x0000_t75" style="width:32.3pt;height:12.4pt" o:ole="">
            <v:imagedata r:id="rId268" o:title=""/>
          </v:shape>
          <o:OLEObject Type="Embed" ProgID="Equation.3" ShapeID="_x0000_i1155" DrawAspect="Content" ObjectID="_1806149661" r:id="rId269"/>
        </w:object>
      </w:r>
      <w:r w:rsidRPr="00897511">
        <w:rPr>
          <w:rFonts w:ascii="Comic Sans MS" w:hAnsi="Comic Sans MS"/>
          <w:lang w:val="pt-PT"/>
        </w:rPr>
        <w:t xml:space="preserve">, </w:t>
      </w:r>
      <w:r w:rsidR="0036728E" w:rsidRPr="00781DBA">
        <w:rPr>
          <w:rFonts w:ascii="Times New Roman" w:hAnsi="Times New Roman" w:cs="Times New Roman"/>
          <w:sz w:val="24"/>
          <w:szCs w:val="24"/>
          <w:lang w:val="pt-PT"/>
        </w:rPr>
        <w:t>A.O é</w:t>
      </w:r>
      <w:r w:rsidR="0036728E" w:rsidRPr="00781DBA">
        <w:rPr>
          <w:rFonts w:ascii="Comic Sans MS" w:hAnsi="Comic Sans MS"/>
          <w:lang w:val="pt-PT"/>
        </w:rPr>
        <w:t xml:space="preserve"> </w:t>
      </w:r>
      <w:r w:rsidR="00781DBA" w:rsidRPr="00781DBA">
        <w:rPr>
          <w:rFonts w:ascii="Comic Sans MS" w:hAnsi="Comic Sans MS"/>
          <w:position w:val="-10"/>
        </w:rPr>
        <w:object w:dxaOrig="1040" w:dyaOrig="320" w14:anchorId="521E5A52">
          <v:shape id="_x0000_i1156" type="#_x0000_t75" style="width:52.15pt;height:14.9pt" o:ole="">
            <v:imagedata r:id="rId270" o:title=""/>
          </v:shape>
          <o:OLEObject Type="Embed" ProgID="Equation.DSMT4" ShapeID="_x0000_i1156" DrawAspect="Content" ObjectID="_1806149662" r:id="rId271"/>
        </w:object>
      </w:r>
    </w:p>
    <w:p w14:paraId="735BEF00" w14:textId="77777777" w:rsidR="00897511" w:rsidRPr="0024266B" w:rsidRDefault="00897511" w:rsidP="00897511">
      <w:pPr>
        <w:rPr>
          <w:rFonts w:ascii="Times New Roman" w:hAnsi="Times New Roman" w:cs="Times New Roman"/>
          <w:sz w:val="24"/>
          <w:szCs w:val="24"/>
          <w:lang w:val="pt-PT"/>
        </w:rPr>
      </w:pPr>
      <w:r w:rsidRPr="0024266B">
        <w:rPr>
          <w:rFonts w:ascii="Times New Roman" w:hAnsi="Times New Roman" w:cs="Times New Roman"/>
          <w:sz w:val="24"/>
          <w:szCs w:val="24"/>
          <w:lang w:val="pt-PT"/>
        </w:rPr>
        <w:t>Não tem mais assimptotas.</w:t>
      </w:r>
    </w:p>
    <w:p w14:paraId="28ECC139" w14:textId="77777777" w:rsidR="00E643EA" w:rsidRPr="00990F35" w:rsidRDefault="00E643EA" w:rsidP="00727D6F">
      <w:pPr>
        <w:tabs>
          <w:tab w:val="left" w:pos="567"/>
        </w:tabs>
        <w:spacing w:after="0"/>
        <w:rPr>
          <w:rFonts w:ascii="Comic Sans MS" w:hAnsi="Comic Sans MS"/>
          <w:lang w:val="pt-PT"/>
        </w:rPr>
      </w:pPr>
      <w:r w:rsidRPr="00F448FD">
        <w:rPr>
          <w:rFonts w:ascii="Times New Roman" w:hAnsi="Times New Roman" w:cs="Times New Roman"/>
          <w:b/>
          <w:sz w:val="24"/>
          <w:szCs w:val="24"/>
          <w:lang w:val="pt-PT"/>
        </w:rPr>
        <w:t>10.</w:t>
      </w:r>
      <w:r w:rsidR="004A0C4C"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 w:rsidR="00100755" w:rsidRPr="00AB6F2D">
        <w:rPr>
          <w:rFonts w:ascii="Comic Sans MS" w:hAnsi="Comic Sans MS"/>
          <w:position w:val="-24"/>
        </w:rPr>
        <w:object w:dxaOrig="7780" w:dyaOrig="960" w14:anchorId="717BD7A6">
          <v:shape id="_x0000_i1157" type="#_x0000_t75" style="width:389.8pt;height:47.15pt" o:ole="">
            <v:imagedata r:id="rId272" o:title=""/>
          </v:shape>
          <o:OLEObject Type="Embed" ProgID="Equation.DSMT4" ShapeID="_x0000_i1157" DrawAspect="Content" ObjectID="_1806149663" r:id="rId273"/>
        </w:object>
      </w:r>
    </w:p>
    <w:p w14:paraId="1DBD799B" w14:textId="77777777" w:rsidR="004A0C4C" w:rsidRPr="004A0C4C" w:rsidRDefault="004A0C4C" w:rsidP="004A0C4C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08EEF73E" w14:textId="77777777" w:rsidR="00E643EA" w:rsidRDefault="00E643EA" w:rsidP="00897511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100755">
        <w:rPr>
          <w:rFonts w:ascii="Times New Roman" w:hAnsi="Times New Roman" w:cs="Times New Roman"/>
          <w:b/>
          <w:sz w:val="24"/>
          <w:szCs w:val="24"/>
          <w:lang w:val="pt-PT"/>
        </w:rPr>
        <w:t>11.</w:t>
      </w:r>
    </w:p>
    <w:p w14:paraId="528FC762" w14:textId="77777777" w:rsidR="00100755" w:rsidRPr="00100755" w:rsidRDefault="00100755" w:rsidP="00100755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1.1 </w:t>
      </w:r>
      <w:r w:rsidRPr="00100755">
        <w:rPr>
          <w:rFonts w:ascii="Times New Roman" w:hAnsi="Times New Roman" w:cs="Times New Roman"/>
          <w:b/>
          <w:sz w:val="24"/>
          <w:szCs w:val="24"/>
          <w:lang w:val="pt-PT"/>
        </w:rPr>
        <w:t xml:space="preserve"> </w:t>
      </w:r>
      <w:r w:rsidR="006F5D31" w:rsidRPr="00100755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proofErr w:type="gramEnd"/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(3) = 3 + 12 </w:t>
      </w:r>
      <w:r w:rsidR="006F5D31" w:rsidRPr="00100755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70CEFAB">
          <v:shape id="_x0000_i1158" type="#_x0000_t75" style="width:9.95pt;height:9.95pt" o:ole="">
            <v:imagedata r:id="rId274" o:title=""/>
          </v:shape>
          <o:OLEObject Type="Embed" ProgID="Equation.3" ShapeID="_x0000_i1158" DrawAspect="Content" ObjectID="_1806149664" r:id="rId275"/>
        </w:objec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e</w:t>
      </w:r>
      <w:r w:rsidR="006F5D31" w:rsidRPr="00100755">
        <w:rPr>
          <w:rFonts w:ascii="Times New Roman" w:hAnsi="Times New Roman" w:cs="Times New Roman"/>
          <w:sz w:val="24"/>
          <w:szCs w:val="24"/>
          <w:vertAlign w:val="superscript"/>
          <w:lang w:val="pt-PT"/>
        </w:rPr>
        <w:t>-0,3</w:t>
      </w:r>
      <w:r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= 11,890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</w:p>
    <w:p w14:paraId="70E0EDD7" w14:textId="77777777" w:rsidR="006F5D31" w:rsidRDefault="00100755" w:rsidP="00100755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       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proofErr w:type="gramStart"/>
      <w:r w:rsidR="006F5D31" w:rsidRPr="00100755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>(</w:t>
      </w:r>
      <w:proofErr w:type="gramEnd"/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12) = 3 + 12 </w:t>
      </w:r>
      <w:r w:rsidR="006F5D31" w:rsidRPr="00100755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06535069">
          <v:shape id="_x0000_i1159" type="#_x0000_t75" style="width:9.95pt;height:9.95pt" o:ole="">
            <v:imagedata r:id="rId276" o:title=""/>
          </v:shape>
          <o:OLEObject Type="Embed" ProgID="Equation.3" ShapeID="_x0000_i1159" DrawAspect="Content" ObjectID="_1806149665" r:id="rId277"/>
        </w:objec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e</w:t>
      </w:r>
      <w:r w:rsidR="006F5D31" w:rsidRPr="00100755">
        <w:rPr>
          <w:rFonts w:ascii="Times New Roman" w:hAnsi="Times New Roman" w:cs="Times New Roman"/>
          <w:sz w:val="24"/>
          <w:szCs w:val="24"/>
          <w:vertAlign w:val="superscript"/>
          <w:lang w:val="pt-PT"/>
        </w:rPr>
        <w:t>-1,2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= 6,61</w:t>
      </w:r>
    </w:p>
    <w:p w14:paraId="001138E3" w14:textId="77777777" w:rsidR="00FC1FA6" w:rsidRPr="00100755" w:rsidRDefault="00FC1FA6" w:rsidP="00100755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2FBFFF9C" w14:textId="77777777" w:rsidR="00FC1FA6" w:rsidRDefault="00100755" w:rsidP="0010075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100755">
        <w:rPr>
          <w:rFonts w:ascii="Times New Roman" w:hAnsi="Times New Roman" w:cs="Times New Roman"/>
          <w:b/>
          <w:sz w:val="24"/>
          <w:szCs w:val="24"/>
          <w:lang w:val="pt-PT"/>
        </w:rPr>
        <w:t>11.2</w:t>
      </w:r>
      <w:r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="006F5D31" w:rsidRPr="00FC1FA6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(0) = 15 é o nº inicial; </w:t>
      </w:r>
    </w:p>
    <w:p w14:paraId="73BDBE6A" w14:textId="77777777" w:rsidR="006F5D31" w:rsidRPr="00100755" w:rsidRDefault="00FC1FA6" w:rsidP="00FC1FA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 xml:space="preserve">        </w:t>
      </w:r>
      <w:r w:rsidR="006F5D31" w:rsidRPr="00100755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45408517">
          <v:shape id="_x0000_i1160" type="#_x0000_t75" style="width:76.95pt;height:29.8pt" o:ole="">
            <v:imagedata r:id="rId278" o:title=""/>
          </v:shape>
          <o:OLEObject Type="Embed" ProgID="Equation.3" ShapeID="_x0000_i1160" DrawAspect="Content" ObjectID="_1806149666" r:id="rId279"/>
        </w:objec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="006F5D31" w:rsidRPr="00100755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573E9EFE">
          <v:shape id="_x0000_i1161" type="#_x0000_t75" style="width:17.4pt;height:12.4pt" o:ole="">
            <v:imagedata r:id="rId280" o:title=""/>
          </v:shape>
          <o:OLEObject Type="Embed" ProgID="Equation.3" ShapeID="_x0000_i1161" DrawAspect="Content" ObjectID="_1806149667" r:id="rId281"/>
        </w:object>
      </w:r>
      <w:r w:rsidR="006F5D31" w:rsidRPr="00100755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186655BC">
          <v:shape id="_x0000_i1162" type="#_x0000_t75" style="width:44.7pt;height:29.8pt" o:ole="">
            <v:imagedata r:id="rId282" o:title=""/>
          </v:shape>
          <o:OLEObject Type="Embed" ProgID="Equation.3" ShapeID="_x0000_i1162" DrawAspect="Content" ObjectID="_1806149668" r:id="rId283"/>
        </w:object>
      </w:r>
      <w:r w:rsidR="006F5D31" w:rsidRPr="00100755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28F3D082">
          <v:shape id="_x0000_i1163" type="#_x0000_t75" style="width:84.4pt;height:32.3pt" o:ole="">
            <v:imagedata r:id="rId284" o:title=""/>
          </v:shape>
          <o:OLEObject Type="Embed" ProgID="Equation.3" ShapeID="_x0000_i1163" DrawAspect="Content" ObjectID="_1806149669" r:id="rId285"/>
        </w:object>
      </w:r>
      <w:r w:rsidR="006F5D31" w:rsidRPr="00100755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2C92E272">
          <v:shape id="_x0000_i1164" type="#_x0000_t75" style="width:17.4pt;height:12.4pt" o:ole="">
            <v:imagedata r:id="rId280" o:title=""/>
          </v:shape>
          <o:OLEObject Type="Embed" ProgID="Equation.3" ShapeID="_x0000_i1164" DrawAspect="Content" ObjectID="_1806149670" r:id="rId286"/>
        </w:objec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 xml:space="preserve">t = </w:t>
      </w:r>
      <w:r w:rsidR="006F5D31" w:rsidRPr="00100755">
        <w:rPr>
          <w:rFonts w:ascii="Times New Roman" w:hAnsi="Times New Roman" w:cs="Times New Roman"/>
          <w:position w:val="-28"/>
          <w:sz w:val="24"/>
          <w:szCs w:val="24"/>
        </w:rPr>
        <w:object w:dxaOrig="680" w:dyaOrig="1020" w14:anchorId="1A05F360">
          <v:shape id="_x0000_i1165" type="#_x0000_t75" style="width:32.3pt;height:52.15pt" o:ole="">
            <v:imagedata r:id="rId287" o:title=""/>
          </v:shape>
          <o:OLEObject Type="Embed" ProgID="Equation.3" ShapeID="_x0000_i1165" DrawAspect="Content" ObjectID="_1806149671" r:id="rId288"/>
        </w:objec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>= 9,8</w:t>
      </w:r>
    </w:p>
    <w:p w14:paraId="513EDF91" w14:textId="77777777" w:rsidR="006F5D31" w:rsidRPr="00100755" w:rsidRDefault="00FC1FA6" w:rsidP="00FC1FA6">
      <w:pPr>
        <w:ind w:firstLine="567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sz w:val="24"/>
          <w:szCs w:val="24"/>
          <w:lang w:val="pt-PT"/>
        </w:rPr>
        <w:t>A</w:t>
      </w:r>
      <w:r w:rsidR="006F5D31" w:rsidRPr="00100755">
        <w:rPr>
          <w:rFonts w:ascii="Times New Roman" w:hAnsi="Times New Roman" w:cs="Times New Roman"/>
          <w:sz w:val="24"/>
          <w:szCs w:val="24"/>
          <w:lang w:val="pt-PT"/>
        </w:rPr>
        <w:t>o fim de 10 meses</w:t>
      </w:r>
    </w:p>
    <w:p w14:paraId="7413AFA4" w14:textId="77777777" w:rsidR="006F5D31" w:rsidRDefault="006F5D3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32460AFC" w14:textId="77777777" w:rsidR="00897511" w:rsidRDefault="006F5D31" w:rsidP="00897511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1914C8">
        <w:rPr>
          <w:rFonts w:ascii="Times New Roman" w:hAnsi="Times New Roman" w:cs="Times New Roman"/>
          <w:b/>
          <w:sz w:val="24"/>
          <w:szCs w:val="24"/>
          <w:lang w:val="pt-PT"/>
        </w:rPr>
        <w:lastRenderedPageBreak/>
        <w:t>12.</w:t>
      </w:r>
    </w:p>
    <w:p w14:paraId="4420284F" w14:textId="77777777" w:rsidR="006F5D31" w:rsidRDefault="001914C8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12.1  </w:t>
      </w:r>
      <w:r w:rsidR="006F5D31" w:rsidRPr="00765B42">
        <w:rPr>
          <w:rFonts w:ascii="Times New Roman" w:hAnsi="Times New Roman" w:cs="Times New Roman"/>
          <w:sz w:val="24"/>
          <w:szCs w:val="24"/>
          <w:lang w:val="pt-PT"/>
        </w:rPr>
        <w:t xml:space="preserve"> 1         </w:t>
      </w:r>
    </w:p>
    <w:p w14:paraId="20B73279" w14:textId="77777777" w:rsidR="006F5D31" w:rsidRDefault="001914C8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1914C8">
        <w:rPr>
          <w:rFonts w:ascii="Times New Roman" w:hAnsi="Times New Roman" w:cs="Times New Roman"/>
          <w:b/>
          <w:sz w:val="24"/>
          <w:szCs w:val="24"/>
          <w:lang w:val="pt-PT"/>
        </w:rPr>
        <w:t>12.2</w:t>
      </w:r>
      <w:r>
        <w:rPr>
          <w:rFonts w:ascii="Times New Roman" w:hAnsi="Times New Roman" w:cs="Times New Roman"/>
          <w:b/>
          <w:sz w:val="24"/>
          <w:szCs w:val="24"/>
          <w:lang w:val="pt-PT"/>
        </w:rPr>
        <w:t xml:space="preserve">  </w:t>
      </w:r>
      <w:r w:rsidRPr="001914C8">
        <w:rPr>
          <w:rFonts w:ascii="Times New Roman" w:hAnsi="Times New Roman" w:cs="Times New Roman"/>
          <w:sz w:val="24"/>
          <w:szCs w:val="24"/>
          <w:lang w:val="pt-PT"/>
        </w:rPr>
        <w:t>N</w:t>
      </w:r>
      <w:r w:rsidR="006F5D31" w:rsidRPr="00765B42">
        <w:rPr>
          <w:rFonts w:ascii="Times New Roman" w:hAnsi="Times New Roman" w:cs="Times New Roman"/>
          <w:sz w:val="24"/>
          <w:szCs w:val="24"/>
          <w:lang w:val="pt-PT"/>
        </w:rPr>
        <w:t xml:space="preserve">ão tem </w:t>
      </w:r>
    </w:p>
    <w:p w14:paraId="2F180248" w14:textId="77777777" w:rsidR="001914C8" w:rsidRDefault="001914C8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  <w:r w:rsidRPr="001914C8">
        <w:rPr>
          <w:rFonts w:ascii="Times New Roman" w:hAnsi="Times New Roman" w:cs="Times New Roman"/>
          <w:b/>
          <w:sz w:val="24"/>
          <w:szCs w:val="24"/>
          <w:lang w:val="pt-PT"/>
        </w:rPr>
        <w:t>12.3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 0</w:t>
      </w:r>
    </w:p>
    <w:p w14:paraId="471C5215" w14:textId="77777777" w:rsidR="001914C8" w:rsidRPr="001914C8" w:rsidRDefault="001914C8" w:rsidP="00897511">
      <w:pPr>
        <w:spacing w:after="0"/>
        <w:rPr>
          <w:rFonts w:ascii="Times New Roman" w:hAnsi="Times New Roman" w:cs="Times New Roman"/>
          <w:b/>
          <w:sz w:val="24"/>
          <w:szCs w:val="24"/>
          <w:lang w:val="pt-PT"/>
        </w:rPr>
      </w:pPr>
      <w:r w:rsidRPr="001914C8">
        <w:rPr>
          <w:rFonts w:ascii="Times New Roman" w:hAnsi="Times New Roman" w:cs="Times New Roman"/>
          <w:b/>
          <w:sz w:val="24"/>
          <w:szCs w:val="24"/>
          <w:lang w:val="pt-PT"/>
        </w:rPr>
        <w:t>12.4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 0</w:t>
      </w:r>
    </w:p>
    <w:p w14:paraId="2485C5E0" w14:textId="77777777" w:rsidR="00765B42" w:rsidRDefault="00765B42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3B04D879" w14:textId="77777777" w:rsidR="00FD381C" w:rsidRPr="00760C46" w:rsidRDefault="00765B42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</w:pPr>
      <w:r w:rsidRPr="00FD381C">
        <w:rPr>
          <w:rFonts w:ascii="Times New Roman" w:hAnsi="Times New Roman" w:cs="Times New Roman"/>
          <w:b/>
          <w:sz w:val="24"/>
          <w:szCs w:val="24"/>
          <w:lang w:val="pt-PT"/>
        </w:rPr>
        <w:t>13.</w:t>
      </w:r>
      <w:r w:rsidR="004A0C4C">
        <w:rPr>
          <w:rFonts w:ascii="Times New Roman" w:hAnsi="Times New Roman" w:cs="Times New Roman"/>
          <w:b/>
          <w:sz w:val="24"/>
          <w:szCs w:val="24"/>
          <w:lang w:val="pt-PT"/>
        </w:rPr>
        <w:tab/>
      </w:r>
      <w:r w:rsidR="00FD381C" w:rsidRPr="00760C46">
        <w:rPr>
          <w:rFonts w:ascii="Times New Roman" w:eastAsia="Times New Roman" w:hAnsi="Times New Roman" w:cs="Times New Roman"/>
          <w:bCs/>
          <w:i/>
          <w:sz w:val="24"/>
          <w:szCs w:val="24"/>
          <w:lang w:val="pt-PT" w:eastAsia="pt-PT"/>
        </w:rPr>
        <w:t>y</w:t>
      </w:r>
      <w:r w:rsidR="004A0C4C" w:rsidRPr="00760C46">
        <w:rPr>
          <w:rFonts w:ascii="Times New Roman" w:eastAsia="Times New Roman" w:hAnsi="Times New Roman" w:cs="Times New Roman"/>
          <w:bCs/>
          <w:i/>
          <w:sz w:val="24"/>
          <w:szCs w:val="24"/>
          <w:lang w:val="pt-PT" w:eastAsia="pt-PT"/>
        </w:rPr>
        <w:t xml:space="preserve"> </w:t>
      </w:r>
      <w:r w:rsidR="00FD381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>=</w:t>
      </w:r>
      <w:r w:rsidR="004A0C4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 xml:space="preserve"> </w:t>
      </w:r>
      <w:r w:rsidR="00FD381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 xml:space="preserve">0,3; </w:t>
      </w:r>
      <w:r w:rsidR="004A0C4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 xml:space="preserve"> </w:t>
      </w:r>
      <w:r w:rsidR="00FD381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>-</w:t>
      </w:r>
      <w:r w:rsidR="004A0C4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 xml:space="preserve"> </w:t>
      </w:r>
      <w:r w:rsidR="00FD381C" w:rsidRPr="00760C4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>4/3</w:t>
      </w:r>
    </w:p>
    <w:p w14:paraId="43F17957" w14:textId="77777777" w:rsidR="00293D46" w:rsidRDefault="00293D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</w:p>
    <w:p w14:paraId="21C8E137" w14:textId="77777777" w:rsidR="00293D46" w:rsidRDefault="00293D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</w:p>
    <w:p w14:paraId="3274AFF5" w14:textId="77777777" w:rsidR="00760C46" w:rsidRPr="00760C46" w:rsidRDefault="00760C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>14.1</w:t>
      </w:r>
    </w:p>
    <w:p w14:paraId="418F0D97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Ao fim de  1 ano → C + 0,16C = C.1,16</w:t>
      </w:r>
    </w:p>
    <w:p w14:paraId="28092D8D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Ao fim de  2 anos → C.1,16 + 0,16 (C.1,16) = C.1,16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2</w:t>
      </w:r>
    </w:p>
    <w:p w14:paraId="03254FF2" w14:textId="77777777" w:rsidR="00760C46" w:rsidRPr="00760C46" w:rsidRDefault="00293D46" w:rsidP="00293D46">
      <w:pPr>
        <w:tabs>
          <w:tab w:val="left" w:pos="709"/>
        </w:tabs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      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........................................................................</w:t>
      </w:r>
    </w:p>
    <w:p w14:paraId="4978A299" w14:textId="77777777" w:rsidR="00293D46" w:rsidRDefault="00293D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 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Ao fim de  t anos →             ...                    = C.1,16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t</w:t>
      </w:r>
    </w:p>
    <w:p w14:paraId="34029D74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  Q = C.1,16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t</w:t>
      </w:r>
    </w:p>
    <w:p w14:paraId="635F3BC3" w14:textId="77777777" w:rsidR="00760C46" w:rsidRPr="00760C46" w:rsidRDefault="00293D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293D46">
        <w:rPr>
          <w:rFonts w:ascii="Times New Roman" w:eastAsia="Times New Roman" w:hAnsi="Times New Roman" w:cs="Times New Roman"/>
          <w:b/>
          <w:sz w:val="27"/>
          <w:szCs w:val="27"/>
          <w:lang w:val="pt-PT" w:eastAsia="pt-PT"/>
        </w:rPr>
        <w:t>14.2</w:t>
      </w:r>
      <w:r w:rsidR="00760C46" w:rsidRPr="00293D46">
        <w:rPr>
          <w:rFonts w:ascii="Times New Roman" w:eastAsia="Times New Roman" w:hAnsi="Times New Roman" w:cs="Times New Roman"/>
          <w:b/>
          <w:sz w:val="27"/>
          <w:szCs w:val="27"/>
          <w:lang w:val="pt-PT" w:eastAsia="pt-PT"/>
        </w:rPr>
        <w:t xml:space="preserve"> </w:t>
      </w:r>
      <w:r w:rsidR="00760C46" w:rsidRPr="00293D46">
        <w:rPr>
          <w:rFonts w:ascii="Times New Roman" w:eastAsia="Times New Roman" w:hAnsi="Times New Roman" w:cs="Times New Roman"/>
          <w:b/>
          <w:bCs/>
          <w:sz w:val="27"/>
          <w:szCs w:val="27"/>
          <w:lang w:val="pt-PT" w:eastAsia="pt-PT"/>
        </w:rPr>
        <w:t> </w:t>
      </w:r>
      <w:r w:rsidR="00760C46" w:rsidRPr="00760C4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 xml:space="preserve"> 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 Ao fim de 1 semestre → C.1,08</w:t>
      </w:r>
    </w:p>
    <w:p w14:paraId="578492C3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             Ao fim de 2 semestre (1 ano) → C.1,08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2</w:t>
      </w:r>
    </w:p>
    <w:p w14:paraId="13FF2466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             Ao fim de t de anos (2t de semestres) → C.1,08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val="pt-PT" w:eastAsia="pt-PT"/>
        </w:rPr>
        <w:t>2t</w:t>
      </w:r>
    </w:p>
    <w:p w14:paraId="3E242390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 xml:space="preserve">                </w:t>
      </w:r>
      <w:r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Q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eastAsia="pt-PT"/>
        </w:rPr>
        <w:t>1</w:t>
      </w:r>
      <w:r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 xml:space="preserve"> = C.1,08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>2t</w:t>
      </w:r>
    </w:p>
    <w:p w14:paraId="0B75223C" w14:textId="77777777" w:rsidR="00293D46" w:rsidRDefault="00293D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pt-PT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t-PT"/>
        </w:rPr>
        <w:t> </w:t>
      </w:r>
    </w:p>
    <w:p w14:paraId="27AEFFE3" w14:textId="77777777" w:rsidR="00760C46" w:rsidRPr="00760C46" w:rsidRDefault="00293D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pt-PT"/>
        </w:rPr>
      </w:pPr>
      <w:r w:rsidRPr="00293D46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>14.3</w:t>
      </w:r>
      <w:r w:rsidR="00760C46" w:rsidRPr="00293D46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  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Q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eastAsia="pt-PT"/>
        </w:rPr>
        <w:t>1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 xml:space="preserve"> = C.1,08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 xml:space="preserve">2t 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= C.(1,08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>2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)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>t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 xml:space="preserve"> = C. (1,1664)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 xml:space="preserve">t 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&gt; C. 1,16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t-PT"/>
        </w:rPr>
        <w:t xml:space="preserve">t </w:t>
      </w:r>
      <w:r w:rsidR="00760C46"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>= Q</w:t>
      </w:r>
    </w:p>
    <w:p w14:paraId="7F9B61C1" w14:textId="77777777" w:rsidR="00760C46" w:rsidRPr="00760C46" w:rsidRDefault="00760C46" w:rsidP="00760C4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</w:pPr>
      <w:r w:rsidRPr="00760C46">
        <w:rPr>
          <w:rFonts w:ascii="Times New Roman" w:eastAsia="Times New Roman" w:hAnsi="Times New Roman" w:cs="Times New Roman"/>
          <w:sz w:val="24"/>
          <w:szCs w:val="24"/>
          <w:lang w:eastAsia="pt-PT"/>
        </w:rPr>
        <w:t xml:space="preserve">              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logo Q</w:t>
      </w:r>
      <w:r w:rsidRPr="00760C46">
        <w:rPr>
          <w:rFonts w:ascii="Times New Roman" w:eastAsia="Times New Roman" w:hAnsi="Times New Roman" w:cs="Times New Roman"/>
          <w:sz w:val="24"/>
          <w:szCs w:val="24"/>
          <w:vertAlign w:val="subscript"/>
          <w:lang w:val="pt-PT" w:eastAsia="pt-PT"/>
        </w:rPr>
        <w:t>1</w:t>
      </w:r>
      <w:r w:rsidRPr="00760C46">
        <w:rPr>
          <w:rFonts w:ascii="Times New Roman" w:eastAsia="Times New Roman" w:hAnsi="Times New Roman" w:cs="Times New Roman"/>
          <w:sz w:val="24"/>
          <w:szCs w:val="24"/>
          <w:lang w:val="pt-PT" w:eastAsia="pt-PT"/>
        </w:rPr>
        <w:t>(t) &gt; Q(t).</w:t>
      </w:r>
    </w:p>
    <w:p w14:paraId="07023575" w14:textId="77777777" w:rsidR="00760C46" w:rsidRPr="002D7636" w:rsidRDefault="00293D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  <w:r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 xml:space="preserve">15.1  </w:t>
      </w:r>
      <w:r w:rsidRPr="00293D46">
        <w:rPr>
          <w:rFonts w:ascii="Comic Sans MS" w:hAnsi="Comic Sans MS"/>
          <w:position w:val="-14"/>
        </w:rPr>
        <w:object w:dxaOrig="740" w:dyaOrig="400" w14:anchorId="71567A0C">
          <v:shape id="_x0000_i1166" type="#_x0000_t75" style="width:37.25pt;height:19.85pt" o:ole="">
            <v:imagedata r:id="rId289" o:title=""/>
          </v:shape>
          <o:OLEObject Type="Embed" ProgID="Equation.DSMT4" ShapeID="_x0000_i1166" DrawAspect="Content" ObjectID="_1806149672" r:id="rId290"/>
        </w:object>
      </w:r>
    </w:p>
    <w:p w14:paraId="7AC98538" w14:textId="77777777" w:rsidR="00293D46" w:rsidRPr="002D7636" w:rsidRDefault="00293D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  <w:r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>15.2</w:t>
      </w:r>
      <w:r w:rsidR="00DF0C91"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 xml:space="preserve">   </w:t>
      </w:r>
      <w:r w:rsidR="00DF0C91" w:rsidRPr="00DF0C91">
        <w:rPr>
          <w:rFonts w:ascii="Comic Sans MS" w:hAnsi="Comic Sans MS"/>
          <w:position w:val="-14"/>
        </w:rPr>
        <w:object w:dxaOrig="540" w:dyaOrig="400" w14:anchorId="1D9505D6">
          <v:shape id="_x0000_i1167" type="#_x0000_t75" style="width:27.3pt;height:19.85pt" o:ole="">
            <v:imagedata r:id="rId291" o:title=""/>
          </v:shape>
          <o:OLEObject Type="Embed" ProgID="Equation.DSMT4" ShapeID="_x0000_i1167" DrawAspect="Content" ObjectID="_1806149673" r:id="rId292"/>
        </w:object>
      </w:r>
    </w:p>
    <w:p w14:paraId="2008ACA2" w14:textId="77777777" w:rsidR="00293D46" w:rsidRPr="002D7636" w:rsidRDefault="00293D46" w:rsidP="004A0C4C">
      <w:pPr>
        <w:tabs>
          <w:tab w:val="left" w:pos="426"/>
        </w:tabs>
        <w:spacing w:after="0"/>
        <w:rPr>
          <w:rFonts w:ascii="Arial" w:hAnsi="Arial" w:cs="Arial"/>
          <w:sz w:val="20"/>
          <w:szCs w:val="20"/>
          <w:lang w:val="pt-PT"/>
        </w:rPr>
      </w:pPr>
      <w:r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>15.3</w:t>
      </w:r>
      <w:r w:rsidR="00A416C5"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 xml:space="preserve">   </w:t>
      </w:r>
      <w:r w:rsidR="00A416C5" w:rsidRPr="00A416C5">
        <w:rPr>
          <w:rFonts w:ascii="Arial" w:hAnsi="Arial" w:cs="Arial"/>
          <w:position w:val="-14"/>
          <w:sz w:val="20"/>
          <w:szCs w:val="20"/>
        </w:rPr>
        <w:object w:dxaOrig="840" w:dyaOrig="400" w14:anchorId="790DB6BC">
          <v:shape id="_x0000_i1168" type="#_x0000_t75" style="width:42.2pt;height:19.85pt" o:ole="">
            <v:imagedata r:id="rId293" o:title=""/>
          </v:shape>
          <o:OLEObject Type="Embed" ProgID="Equation.DSMT4" ShapeID="_x0000_i1168" DrawAspect="Content" ObjectID="_1806149674" r:id="rId294"/>
        </w:object>
      </w:r>
    </w:p>
    <w:p w14:paraId="07D37CED" w14:textId="77777777" w:rsidR="00A416C5" w:rsidRPr="002D7636" w:rsidRDefault="00A416C5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</w:pPr>
      <w:r w:rsidRPr="002D7636">
        <w:rPr>
          <w:rFonts w:ascii="Times New Roman" w:hAnsi="Times New Roman" w:cs="Times New Roman"/>
          <w:b/>
          <w:sz w:val="24"/>
          <w:szCs w:val="24"/>
          <w:lang w:val="pt-PT"/>
        </w:rPr>
        <w:t xml:space="preserve">15.4   </w:t>
      </w:r>
      <w:r w:rsidRPr="00A416C5">
        <w:rPr>
          <w:rFonts w:ascii="Arial" w:hAnsi="Arial" w:cs="Arial"/>
          <w:position w:val="-14"/>
          <w:sz w:val="20"/>
          <w:szCs w:val="20"/>
        </w:rPr>
        <w:object w:dxaOrig="680" w:dyaOrig="400" w14:anchorId="1E283BE4">
          <v:shape id="_x0000_i1169" type="#_x0000_t75" style="width:32.3pt;height:19.85pt" o:ole="">
            <v:imagedata r:id="rId295" o:title=""/>
          </v:shape>
          <o:OLEObject Type="Embed" ProgID="Equation.DSMT4" ShapeID="_x0000_i1169" DrawAspect="Content" ObjectID="_1806149675" r:id="rId296"/>
        </w:object>
      </w:r>
    </w:p>
    <w:p w14:paraId="576C3ACE" w14:textId="77777777" w:rsidR="00760C46" w:rsidRPr="002D7636" w:rsidRDefault="00760C4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</w:pPr>
    </w:p>
    <w:p w14:paraId="6E18DF34" w14:textId="77777777" w:rsidR="00DF0C91" w:rsidRPr="002D7636" w:rsidRDefault="00DF0C91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</w:pPr>
      <w:r w:rsidRPr="002D7636">
        <w:rPr>
          <w:rFonts w:ascii="Times New Roman" w:eastAsia="Times New Roman" w:hAnsi="Times New Roman" w:cs="Times New Roman"/>
          <w:b/>
          <w:bCs/>
          <w:sz w:val="24"/>
          <w:szCs w:val="24"/>
          <w:lang w:val="pt-PT" w:eastAsia="pt-PT"/>
        </w:rPr>
        <w:t xml:space="preserve">16.   </w:t>
      </w:r>
      <w:r w:rsidRPr="002D7636"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  <w:t>20 horas</w:t>
      </w:r>
      <w:bookmarkStart w:id="0" w:name="_GoBack"/>
      <w:bookmarkEnd w:id="0"/>
    </w:p>
    <w:p w14:paraId="4B37BD15" w14:textId="77777777" w:rsidR="0001230B" w:rsidRPr="002D7636" w:rsidRDefault="0001230B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val="pt-PT" w:eastAsia="pt-PT"/>
        </w:rPr>
      </w:pPr>
    </w:p>
    <w:p w14:paraId="345DBDC0" w14:textId="77777777" w:rsidR="0001230B" w:rsidRDefault="0001230B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  <w:r w:rsidRPr="0001230B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>17.1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 </w:t>
      </w:r>
    </w:p>
    <w:p w14:paraId="0B45308A" w14:textId="77777777" w:rsidR="0001230B" w:rsidRPr="0001230B" w:rsidRDefault="0001230B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eastAsia="pt-PT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 </w:t>
      </w:r>
      <w:r w:rsidRPr="0001230B">
        <w:rPr>
          <w:rFonts w:ascii="Comic Sans MS" w:hAnsi="Comic Sans MS"/>
          <w:position w:val="-50"/>
        </w:rPr>
        <w:object w:dxaOrig="3900" w:dyaOrig="1120" w14:anchorId="088E5B65">
          <v:shape id="_x0000_i1170" type="#_x0000_t75" style="width:196.15pt;height:54.6pt" o:ole="">
            <v:imagedata r:id="rId297" o:title=""/>
          </v:shape>
          <o:OLEObject Type="Embed" ProgID="Equation.DSMT4" ShapeID="_x0000_i1170" DrawAspect="Content" ObjectID="_1806149676" r:id="rId298"/>
        </w:object>
      </w:r>
    </w:p>
    <w:p w14:paraId="7863E40A" w14:textId="77777777" w:rsidR="0001230B" w:rsidRPr="0001230B" w:rsidRDefault="0001230B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  <w:r w:rsidRPr="0001230B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>17.2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  </w:t>
      </w:r>
      <w:r w:rsidRPr="00293D46">
        <w:rPr>
          <w:rFonts w:ascii="Comic Sans MS" w:hAnsi="Comic Sans MS"/>
          <w:position w:val="-14"/>
        </w:rPr>
        <w:object w:dxaOrig="1280" w:dyaOrig="400" w14:anchorId="5854E2B1">
          <v:shape id="_x0000_i1171" type="#_x0000_t75" style="width:64.55pt;height:19.85pt" o:ole="">
            <v:imagedata r:id="rId299" o:title=""/>
          </v:shape>
          <o:OLEObject Type="Embed" ProgID="Equation.DSMT4" ShapeID="_x0000_i1171" DrawAspect="Content" ObjectID="_1806149677" r:id="rId300"/>
        </w:object>
      </w:r>
    </w:p>
    <w:p w14:paraId="2B303F88" w14:textId="77777777" w:rsidR="002C1326" w:rsidRDefault="002C132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</w:p>
    <w:p w14:paraId="75020D75" w14:textId="77777777" w:rsidR="002C1326" w:rsidRDefault="002C132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  <w:r w:rsidRPr="002C1326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 xml:space="preserve">18. </w:t>
      </w:r>
    </w:p>
    <w:p w14:paraId="6ACB4586" w14:textId="77777777" w:rsidR="00DF0C91" w:rsidRPr="002C1326" w:rsidRDefault="002C1326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</w:pPr>
      <w:r w:rsidRPr="002C1326">
        <w:rPr>
          <w:rFonts w:ascii="Times New Roman" w:hAnsi="Times New Roman" w:cs="Times New Roman"/>
          <w:position w:val="-34"/>
          <w:sz w:val="24"/>
          <w:szCs w:val="24"/>
        </w:rPr>
        <w:object w:dxaOrig="2700" w:dyaOrig="800" w14:anchorId="4B89988F">
          <v:shape id="_x0000_i1172" type="#_x0000_t75" style="width:134.05pt;height:39.7pt" o:ole="">
            <v:imagedata r:id="rId301" o:title=""/>
          </v:shape>
          <o:OLEObject Type="Embed" ProgID="Equation.DSMT4" ShapeID="_x0000_i1172" DrawAspect="Content" ObjectID="_1806149678" r:id="rId302"/>
        </w:object>
      </w:r>
    </w:p>
    <w:p w14:paraId="133727FC" w14:textId="77777777" w:rsidR="00DF0C91" w:rsidRDefault="00DF0C91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eastAsia="pt-PT"/>
        </w:rPr>
      </w:pPr>
    </w:p>
    <w:p w14:paraId="46059D3A" w14:textId="77777777" w:rsidR="00DF0C91" w:rsidRDefault="00A416C5" w:rsidP="004A0C4C">
      <w:pPr>
        <w:tabs>
          <w:tab w:val="left" w:pos="426"/>
        </w:tabs>
        <w:spacing w:after="0"/>
        <w:rPr>
          <w:rFonts w:ascii="Times New Roman" w:eastAsia="Times New Roman" w:hAnsi="Times New Roman" w:cs="Times New Roman"/>
          <w:bCs/>
          <w:sz w:val="24"/>
          <w:szCs w:val="24"/>
          <w:lang w:eastAsia="pt-PT"/>
        </w:rPr>
      </w:pPr>
      <w:r w:rsidRPr="00A416C5">
        <w:rPr>
          <w:rFonts w:ascii="Times New Roman" w:eastAsia="Times New Roman" w:hAnsi="Times New Roman" w:cs="Times New Roman"/>
          <w:b/>
          <w:bCs/>
          <w:sz w:val="24"/>
          <w:szCs w:val="24"/>
          <w:lang w:eastAsia="pt-PT"/>
        </w:rPr>
        <w:t>19.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t-PT"/>
        </w:rPr>
        <w:t xml:space="preserve">  </w:t>
      </w:r>
      <w:r w:rsidRPr="000F0215">
        <w:rPr>
          <w:rFonts w:ascii="Arial" w:hAnsi="Arial" w:cs="Arial"/>
          <w:position w:val="-10"/>
          <w:sz w:val="18"/>
          <w:szCs w:val="18"/>
        </w:rPr>
        <w:object w:dxaOrig="1300" w:dyaOrig="320" w14:anchorId="78AE943E">
          <v:shape id="_x0000_i1173" type="#_x0000_t75" style="width:64.55pt;height:14.9pt" o:ole="">
            <v:imagedata r:id="rId303" o:title=""/>
          </v:shape>
          <o:OLEObject Type="Embed" ProgID="Equation.3" ShapeID="_x0000_i1173" DrawAspect="Content" ObjectID="_1806149679" r:id="rId304"/>
        </w:object>
      </w:r>
    </w:p>
    <w:p w14:paraId="606D9A20" w14:textId="77777777" w:rsidR="00D40B8A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szCs w:val="24"/>
        </w:rPr>
      </w:pPr>
      <w:r w:rsidRPr="00A416C5">
        <w:rPr>
          <w:szCs w:val="24"/>
        </w:rPr>
        <w:t xml:space="preserve">20.1 </w:t>
      </w:r>
      <w:r w:rsidRPr="00A416C5">
        <w:rPr>
          <w:position w:val="-28"/>
          <w:szCs w:val="24"/>
        </w:rPr>
        <w:object w:dxaOrig="4640" w:dyaOrig="680" w14:anchorId="5C79F6BF">
          <v:shape id="_x0000_i1174" type="#_x0000_t75" style="width:230.9pt;height:32.3pt" o:ole="">
            <v:imagedata r:id="rId305" o:title=""/>
          </v:shape>
          <o:OLEObject Type="Embed" ProgID="Equation.3" ShapeID="_x0000_i1174" DrawAspect="Content" ObjectID="_1806149680" r:id="rId306"/>
        </w:object>
      </w:r>
      <w:r w:rsidRPr="00A416C5">
        <w:rPr>
          <w:szCs w:val="24"/>
        </w:rPr>
        <w:t xml:space="preserve">;    </w:t>
      </w:r>
    </w:p>
    <w:p w14:paraId="67BEB895" w14:textId="77777777" w:rsidR="00D40B8A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szCs w:val="24"/>
        </w:rPr>
      </w:pPr>
      <w:r w:rsidRPr="00A416C5">
        <w:rPr>
          <w:szCs w:val="24"/>
        </w:rPr>
        <w:t xml:space="preserve">20.2 </w:t>
      </w:r>
      <w:r w:rsidRPr="00A416C5">
        <w:rPr>
          <w:position w:val="-10"/>
          <w:szCs w:val="24"/>
        </w:rPr>
        <w:object w:dxaOrig="580" w:dyaOrig="320" w14:anchorId="4DFBF0B3">
          <v:shape id="_x0000_i1175" type="#_x0000_t75" style="width:29.8pt;height:14.9pt" o:ole="">
            <v:imagedata r:id="rId307" o:title=""/>
          </v:shape>
          <o:OLEObject Type="Embed" ProgID="Equation.3" ShapeID="_x0000_i1175" DrawAspect="Content" ObjectID="_1806149681" r:id="rId308"/>
        </w:object>
      </w:r>
      <w:r w:rsidRPr="00A416C5">
        <w:rPr>
          <w:szCs w:val="24"/>
        </w:rPr>
        <w:t xml:space="preserve">;    </w:t>
      </w:r>
    </w:p>
    <w:p w14:paraId="1ABC08BE" w14:textId="77777777" w:rsidR="00D40B8A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szCs w:val="24"/>
        </w:rPr>
      </w:pPr>
      <w:r w:rsidRPr="00A416C5">
        <w:rPr>
          <w:szCs w:val="24"/>
        </w:rPr>
        <w:t xml:space="preserve">20.3  </w:t>
      </w:r>
      <w:r w:rsidRPr="00A416C5">
        <w:rPr>
          <w:position w:val="-10"/>
          <w:szCs w:val="24"/>
        </w:rPr>
        <w:object w:dxaOrig="1500" w:dyaOrig="320" w14:anchorId="554DF1C5">
          <v:shape id="_x0000_i1176" type="#_x0000_t75" style="width:74.5pt;height:14.9pt" o:ole="">
            <v:imagedata r:id="rId309" o:title=""/>
          </v:shape>
          <o:OLEObject Type="Embed" ProgID="Equation.3" ShapeID="_x0000_i1176" DrawAspect="Content" ObjectID="_1806149682" r:id="rId310"/>
        </w:object>
      </w:r>
      <w:r w:rsidRPr="00A416C5">
        <w:rPr>
          <w:szCs w:val="24"/>
        </w:rPr>
        <w:t>;</w:t>
      </w:r>
    </w:p>
    <w:p w14:paraId="3AA827FB" w14:textId="77777777" w:rsidR="00D40B8A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szCs w:val="24"/>
        </w:rPr>
      </w:pPr>
      <w:r w:rsidRPr="00A416C5">
        <w:rPr>
          <w:szCs w:val="24"/>
        </w:rPr>
        <w:t xml:space="preserve">20.4  </w:t>
      </w:r>
      <w:r w:rsidRPr="00D40B8A">
        <w:rPr>
          <w:b w:val="0"/>
          <w:szCs w:val="24"/>
        </w:rPr>
        <w:t>P (0, 6),    (1, 0);</w:t>
      </w:r>
      <w:r w:rsidRPr="00A416C5">
        <w:rPr>
          <w:szCs w:val="24"/>
        </w:rPr>
        <w:t xml:space="preserve">     </w:t>
      </w:r>
    </w:p>
    <w:p w14:paraId="6012A28C" w14:textId="77777777" w:rsidR="00A416C5" w:rsidRPr="00A416C5" w:rsidRDefault="00A416C5" w:rsidP="00A416C5">
      <w:pPr>
        <w:pStyle w:val="Cabealho"/>
        <w:tabs>
          <w:tab w:val="clear" w:pos="4252"/>
          <w:tab w:val="clear" w:pos="8504"/>
        </w:tabs>
        <w:ind w:left="360" w:hanging="360"/>
        <w:rPr>
          <w:szCs w:val="24"/>
        </w:rPr>
      </w:pPr>
      <w:r w:rsidRPr="00A416C5">
        <w:rPr>
          <w:szCs w:val="24"/>
        </w:rPr>
        <w:t xml:space="preserve">20.5.1 </w:t>
      </w:r>
      <w:r w:rsidRPr="00A416C5">
        <w:rPr>
          <w:position w:val="-10"/>
          <w:szCs w:val="24"/>
        </w:rPr>
        <w:object w:dxaOrig="1460" w:dyaOrig="320" w14:anchorId="2A40FE3D">
          <v:shape id="_x0000_i1177" type="#_x0000_t75" style="width:1in;height:14.9pt" o:ole="">
            <v:imagedata r:id="rId311" o:title=""/>
          </v:shape>
          <o:OLEObject Type="Embed" ProgID="Equation.3" ShapeID="_x0000_i1177" DrawAspect="Content" ObjectID="_1806149683" r:id="rId312"/>
        </w:object>
      </w:r>
      <w:r w:rsidRPr="00A416C5">
        <w:rPr>
          <w:szCs w:val="24"/>
        </w:rPr>
        <w:t xml:space="preserve">;    20.5.2   </w:t>
      </w:r>
      <w:r w:rsidRPr="00A416C5">
        <w:rPr>
          <w:position w:val="-10"/>
          <w:szCs w:val="24"/>
        </w:rPr>
        <w:object w:dxaOrig="2600" w:dyaOrig="380" w14:anchorId="1A6644AD">
          <v:shape id="_x0000_i1178" type="#_x0000_t75" style="width:129.1pt;height:17.4pt" o:ole="">
            <v:imagedata r:id="rId313" o:title=""/>
          </v:shape>
          <o:OLEObject Type="Embed" ProgID="Equation.3" ShapeID="_x0000_i1178" DrawAspect="Content" ObjectID="_1806149684" r:id="rId314"/>
        </w:object>
      </w:r>
      <w:r w:rsidRPr="00A416C5">
        <w:rPr>
          <w:szCs w:val="24"/>
        </w:rPr>
        <w:t xml:space="preserve">; </w:t>
      </w:r>
    </w:p>
    <w:p w14:paraId="45F2B0F2" w14:textId="77777777" w:rsidR="00765B42" w:rsidRPr="00A416C5" w:rsidRDefault="00765B42" w:rsidP="00A416C5">
      <w:pPr>
        <w:spacing w:after="0"/>
        <w:ind w:hanging="360"/>
        <w:rPr>
          <w:rFonts w:ascii="Times New Roman" w:hAnsi="Times New Roman" w:cs="Times New Roman"/>
          <w:sz w:val="24"/>
          <w:szCs w:val="24"/>
          <w:lang w:val="pt-PT"/>
        </w:rPr>
      </w:pPr>
    </w:p>
    <w:p w14:paraId="0A7B16D3" w14:textId="77777777" w:rsidR="006F5D31" w:rsidRPr="006F5D31" w:rsidRDefault="006F5D31" w:rsidP="00897511">
      <w:pPr>
        <w:spacing w:after="0"/>
        <w:rPr>
          <w:sz w:val="16"/>
          <w:szCs w:val="16"/>
          <w:lang w:val="pt-PT"/>
        </w:rPr>
      </w:pPr>
      <w:r w:rsidRPr="006F5D31">
        <w:rPr>
          <w:sz w:val="16"/>
          <w:szCs w:val="16"/>
          <w:lang w:val="pt-PT"/>
        </w:rPr>
        <w:t xml:space="preserve">  </w:t>
      </w:r>
    </w:p>
    <w:p w14:paraId="2F274723" w14:textId="77777777" w:rsidR="00897511" w:rsidRDefault="0089751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10E0E32F" w14:textId="77777777" w:rsidR="00897511" w:rsidRDefault="0089751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1E7830E8" w14:textId="77777777" w:rsidR="00897511" w:rsidRPr="00F54D5A" w:rsidRDefault="00897511" w:rsidP="00897511">
      <w:pPr>
        <w:spacing w:after="0"/>
        <w:rPr>
          <w:rFonts w:ascii="Times New Roman" w:hAnsi="Times New Roman" w:cs="Times New Roman"/>
          <w:sz w:val="24"/>
          <w:szCs w:val="24"/>
          <w:lang w:val="pt-PT"/>
        </w:rPr>
      </w:pPr>
    </w:p>
    <w:p w14:paraId="03F8FBEB" w14:textId="77777777" w:rsidR="009474E8" w:rsidRPr="00F54D5A" w:rsidRDefault="009474E8" w:rsidP="009474E8">
      <w:pPr>
        <w:spacing w:after="0"/>
        <w:ind w:left="360"/>
        <w:rPr>
          <w:rFonts w:ascii="Times New Roman" w:hAnsi="Times New Roman" w:cs="Times New Roman"/>
          <w:sz w:val="24"/>
          <w:szCs w:val="24"/>
          <w:lang w:val="pt-PT"/>
        </w:rPr>
      </w:pPr>
    </w:p>
    <w:p w14:paraId="01E50C5D" w14:textId="77777777" w:rsidR="00DA282B" w:rsidRPr="00F54D5A" w:rsidRDefault="00DA282B" w:rsidP="009474E8">
      <w:pPr>
        <w:spacing w:after="0"/>
        <w:ind w:left="360" w:hanging="644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F54D5A">
        <w:rPr>
          <w:rFonts w:ascii="Times New Roman" w:hAnsi="Times New Roman" w:cs="Times New Roman"/>
          <w:b/>
          <w:sz w:val="28"/>
          <w:szCs w:val="28"/>
          <w:lang w:val="pt-PT"/>
        </w:rPr>
        <w:t>Escolha Múltipla</w:t>
      </w:r>
    </w:p>
    <w:p w14:paraId="4B1802C8" w14:textId="77777777" w:rsidR="009474E8" w:rsidRPr="00F54D5A" w:rsidRDefault="009474E8" w:rsidP="009474E8">
      <w:pPr>
        <w:spacing w:after="0"/>
        <w:ind w:left="360" w:hanging="644"/>
        <w:rPr>
          <w:rFonts w:ascii="Times New Roman" w:hAnsi="Times New Roman" w:cs="Times New Roman"/>
          <w:sz w:val="24"/>
          <w:szCs w:val="24"/>
          <w:lang w:val="pt-PT"/>
        </w:rPr>
      </w:pPr>
    </w:p>
    <w:tbl>
      <w:tblPr>
        <w:tblW w:w="9923" w:type="dxa"/>
        <w:tblInd w:w="-176" w:type="dxa"/>
        <w:tbl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single" w:sz="8" w:space="0" w:color="F9B074"/>
          <w:insideV w:val="single" w:sz="8" w:space="0" w:color="F9B074"/>
        </w:tblBorders>
        <w:tblLook w:val="04A0" w:firstRow="1" w:lastRow="0" w:firstColumn="1" w:lastColumn="0" w:noHBand="0" w:noVBand="1"/>
      </w:tblPr>
      <w:tblGrid>
        <w:gridCol w:w="1921"/>
        <w:gridCol w:w="1742"/>
        <w:gridCol w:w="1745"/>
        <w:gridCol w:w="1745"/>
        <w:gridCol w:w="2770"/>
      </w:tblGrid>
      <w:tr w:rsidR="00DA282B" w:rsidRPr="009474E8" w14:paraId="115E4389" w14:textId="77777777" w:rsidTr="009474E8">
        <w:tc>
          <w:tcPr>
            <w:tcW w:w="1921" w:type="dxa"/>
            <w:shd w:val="clear" w:color="auto" w:fill="FDE4D0"/>
          </w:tcPr>
          <w:p w14:paraId="732F98EF" w14:textId="77777777" w:rsidR="00DA282B" w:rsidRPr="009474E8" w:rsidRDefault="00DA282B" w:rsidP="00781DBA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4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. </w:t>
            </w:r>
            <w:r w:rsidRPr="009474E8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20" w:dyaOrig="400" w14:anchorId="60656482">
                <v:shape id="_x0000_i1179" type="#_x0000_t75" style="width:19.85pt;height:19.85pt" o:ole="">
                  <v:imagedata r:id="rId315" o:title=""/>
                </v:shape>
                <o:OLEObject Type="Embed" ProgID="Equation.DSMT4" ShapeID="_x0000_i1179" DrawAspect="Content" ObjectID="_1806149685" r:id="rId316"/>
              </w:object>
            </w:r>
          </w:p>
        </w:tc>
        <w:tc>
          <w:tcPr>
            <w:tcW w:w="1742" w:type="dxa"/>
            <w:shd w:val="clear" w:color="auto" w:fill="FDE4D0"/>
          </w:tcPr>
          <w:p w14:paraId="040AF759" w14:textId="77777777" w:rsidR="00DA282B" w:rsidRPr="009474E8" w:rsidRDefault="00DA282B" w:rsidP="009474E8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4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. </w:t>
            </w:r>
            <w:r w:rsidR="00A41E68" w:rsidRPr="009474E8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20" w:dyaOrig="400" w14:anchorId="2CCDA9E4">
                <v:shape id="_x0000_i1180" type="#_x0000_t75" style="width:19.85pt;height:19.85pt" o:ole="">
                  <v:imagedata r:id="rId317" o:title=""/>
                </v:shape>
                <o:OLEObject Type="Embed" ProgID="Equation.DSMT4" ShapeID="_x0000_i1180" DrawAspect="Content" ObjectID="_1806149686" r:id="rId318"/>
              </w:object>
            </w:r>
          </w:p>
        </w:tc>
        <w:tc>
          <w:tcPr>
            <w:tcW w:w="1745" w:type="dxa"/>
            <w:shd w:val="clear" w:color="auto" w:fill="FDE4D0"/>
          </w:tcPr>
          <w:p w14:paraId="33BFC1D0" w14:textId="77777777" w:rsidR="00DA282B" w:rsidRPr="009474E8" w:rsidRDefault="00DA282B" w:rsidP="009474E8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4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3. </w:t>
            </w:r>
            <w:r w:rsidR="00A41E68" w:rsidRPr="009474E8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40" w:dyaOrig="400" w14:anchorId="68FB616C">
                <v:shape id="_x0000_i1181" type="#_x0000_t75" style="width:22.35pt;height:19.85pt" o:ole="">
                  <v:imagedata r:id="rId319" o:title=""/>
                </v:shape>
                <o:OLEObject Type="Embed" ProgID="Equation.DSMT4" ShapeID="_x0000_i1181" DrawAspect="Content" ObjectID="_1806149687" r:id="rId320"/>
              </w:object>
            </w:r>
          </w:p>
        </w:tc>
        <w:tc>
          <w:tcPr>
            <w:tcW w:w="1745" w:type="dxa"/>
            <w:shd w:val="clear" w:color="auto" w:fill="FDE4D0"/>
          </w:tcPr>
          <w:p w14:paraId="5E7B100B" w14:textId="77777777" w:rsidR="00DA282B" w:rsidRPr="009474E8" w:rsidRDefault="00DA282B" w:rsidP="009474E8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4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4. </w:t>
            </w:r>
            <w:r w:rsidR="0000312D" w:rsidRPr="009474E8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20" w:dyaOrig="400" w14:anchorId="0ED56506">
                <v:shape id="_x0000_i1182" type="#_x0000_t75" style="width:19.85pt;height:19.85pt" o:ole="">
                  <v:imagedata r:id="rId317" o:title=""/>
                </v:shape>
                <o:OLEObject Type="Embed" ProgID="Equation.DSMT4" ShapeID="_x0000_i1182" DrawAspect="Content" ObjectID="_1806149688" r:id="rId321"/>
              </w:object>
            </w:r>
          </w:p>
        </w:tc>
        <w:tc>
          <w:tcPr>
            <w:tcW w:w="2770" w:type="dxa"/>
            <w:shd w:val="clear" w:color="auto" w:fill="FDE4D0"/>
          </w:tcPr>
          <w:p w14:paraId="32235AC7" w14:textId="77777777" w:rsidR="00DA282B" w:rsidRPr="009474E8" w:rsidRDefault="00DA282B" w:rsidP="009474E8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74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5. </w:t>
            </w:r>
            <w:r w:rsidR="008151CF" w:rsidRPr="009474E8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20" w:dyaOrig="400" w14:anchorId="2B91432A">
                <v:shape id="_x0000_i1183" type="#_x0000_t75" style="width:19.85pt;height:19.85pt" o:ole="">
                  <v:imagedata r:id="rId317" o:title=""/>
                </v:shape>
                <o:OLEObject Type="Embed" ProgID="Equation.DSMT4" ShapeID="_x0000_i1183" DrawAspect="Content" ObjectID="_1806149689" r:id="rId322"/>
              </w:object>
            </w:r>
          </w:p>
        </w:tc>
      </w:tr>
    </w:tbl>
    <w:p w14:paraId="557010DD" w14:textId="77777777" w:rsidR="00DA282B" w:rsidRPr="00DA282B" w:rsidRDefault="00DA282B" w:rsidP="009474E8">
      <w:pPr>
        <w:pStyle w:val="PargrafodaLista"/>
        <w:spacing w:after="0"/>
        <w:ind w:left="360"/>
        <w:rPr>
          <w:rFonts w:ascii="Times New Roman" w:hAnsi="Times New Roman" w:cs="Times New Roman"/>
          <w:sz w:val="24"/>
          <w:szCs w:val="24"/>
          <w:lang w:eastAsia="pt-PT"/>
        </w:rPr>
      </w:pPr>
    </w:p>
    <w:p w14:paraId="4743D9E2" w14:textId="77777777" w:rsidR="00E94F7A" w:rsidRPr="008E56FF" w:rsidRDefault="00E94F7A" w:rsidP="004256B8">
      <w:pPr>
        <w:pStyle w:val="NormalWeb"/>
        <w:spacing w:line="360" w:lineRule="auto"/>
        <w:ind w:left="-284"/>
        <w:jc w:val="both"/>
      </w:pPr>
    </w:p>
    <w:sectPr w:rsidR="00E94F7A" w:rsidRPr="008E56FF" w:rsidSect="00343BED">
      <w:headerReference w:type="default" r:id="rId323"/>
      <w:footerReference w:type="default" r:id="rId324"/>
      <w:pgSz w:w="12240" w:h="15840"/>
      <w:pgMar w:top="993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4484E9" w14:textId="77777777" w:rsidR="005E731F" w:rsidRDefault="005E731F" w:rsidP="00B623B5">
      <w:pPr>
        <w:spacing w:after="0" w:line="240" w:lineRule="auto"/>
      </w:pPr>
      <w:r>
        <w:separator/>
      </w:r>
    </w:p>
  </w:endnote>
  <w:endnote w:type="continuationSeparator" w:id="0">
    <w:p w14:paraId="05CE5EDA" w14:textId="77777777" w:rsidR="005E731F" w:rsidRDefault="005E731F" w:rsidP="00B623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Tdc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F3AF9E" w14:textId="21874442" w:rsidR="00343BED" w:rsidRPr="00692742" w:rsidRDefault="00343BED" w:rsidP="00692742">
    <w:pPr>
      <w:pStyle w:val="Rodap"/>
      <w:tabs>
        <w:tab w:val="clear" w:pos="8504"/>
      </w:tabs>
      <w:ind w:left="-567" w:right="-852"/>
      <w:rPr>
        <w:sz w:val="18"/>
        <w:szCs w:val="18"/>
        <w:lang w:val="pt-PT"/>
      </w:rPr>
    </w:pPr>
    <w:r>
      <w:rPr>
        <w:noProof/>
        <w:sz w:val="18"/>
        <w:szCs w:val="18"/>
        <w:lang w:val="pt-PT" w:eastAsia="pt-PT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4DB9CF7" wp14:editId="682173B0">
              <wp:simplePos x="0" y="0"/>
              <wp:positionH relativeFrom="column">
                <wp:posOffset>-156210</wp:posOffset>
              </wp:positionH>
              <wp:positionV relativeFrom="paragraph">
                <wp:posOffset>-91440</wp:posOffset>
              </wp:positionV>
              <wp:extent cx="6229350" cy="19050"/>
              <wp:effectExtent l="0" t="0" r="19050" b="19050"/>
              <wp:wrapNone/>
              <wp:docPr id="7" name="Conexão recta unidireccional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type w14:anchorId="70830F9A" id="_x0000_t32" coordsize="21600,21600" o:spt="32" o:oned="t" path="m,l21600,21600e" filled="f">
              <v:path arrowok="t" fillok="f" o:connecttype="none"/>
              <o:lock v:ext="edit" shapetype="t"/>
            </v:shapetype>
            <v:shape id="Conexão recta unidireccional 7" o:spid="_x0000_s1026" type="#_x0000_t32" style="position:absolute;margin-left:-12.3pt;margin-top:-7.2pt;width:490.5pt;height: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" strokecolor="#92cddc" strokeweight="1pt"/>
          </w:pict>
        </mc:Fallback>
      </mc:AlternateContent>
    </w:r>
    <w:r w:rsidRPr="00692742">
      <w:rPr>
        <w:sz w:val="18"/>
        <w:szCs w:val="18"/>
        <w:lang w:val="pt-PT"/>
      </w:rPr>
      <w:tab/>
      <w:t xml:space="preserve"> </w:t>
    </w:r>
  </w:p>
  <w:p w14:paraId="1DA4EB56" w14:textId="77777777" w:rsidR="00343BED" w:rsidRPr="00760160" w:rsidRDefault="00343BED" w:rsidP="00692742">
    <w:pPr>
      <w:pStyle w:val="Rodap"/>
      <w:tabs>
        <w:tab w:val="clear" w:pos="8504"/>
        <w:tab w:val="right" w:pos="9072"/>
      </w:tabs>
      <w:ind w:right="-568"/>
      <w:jc w:val="right"/>
      <w:rPr>
        <w:sz w:val="20"/>
        <w:szCs w:val="20"/>
      </w:rPr>
    </w:pPr>
    <w:r w:rsidRPr="00692742">
      <w:rPr>
        <w:sz w:val="20"/>
        <w:szCs w:val="20"/>
        <w:lang w:val="pt-PT"/>
      </w:rPr>
      <w:t xml:space="preserve">     </w:t>
    </w:r>
    <w:r w:rsidRPr="00760160">
      <w:rPr>
        <w:sz w:val="20"/>
        <w:szCs w:val="20"/>
      </w:rPr>
      <w:fldChar w:fldCharType="begin"/>
    </w:r>
    <w:r w:rsidRPr="00760160">
      <w:rPr>
        <w:sz w:val="20"/>
        <w:szCs w:val="20"/>
      </w:rPr>
      <w:instrText>PAGE   \* MERGEFORMAT</w:instrText>
    </w:r>
    <w:r w:rsidRPr="00760160">
      <w:rPr>
        <w:sz w:val="20"/>
        <w:szCs w:val="20"/>
      </w:rPr>
      <w:fldChar w:fldCharType="separate"/>
    </w:r>
    <w:r>
      <w:rPr>
        <w:noProof/>
        <w:sz w:val="20"/>
        <w:szCs w:val="20"/>
      </w:rPr>
      <w:t>8</w:t>
    </w:r>
    <w:r w:rsidRPr="00760160">
      <w:rPr>
        <w:sz w:val="20"/>
        <w:szCs w:val="20"/>
      </w:rPr>
      <w:fldChar w:fldCharType="end"/>
    </w:r>
  </w:p>
  <w:p w14:paraId="5AE4F8CA" w14:textId="77777777" w:rsidR="00343BED" w:rsidRDefault="00343BED">
    <w:pPr>
      <w:pStyle w:val="Rodap"/>
    </w:pPr>
  </w:p>
  <w:p w14:paraId="1D294037" w14:textId="77777777" w:rsidR="00343BED" w:rsidRDefault="00343BED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286A1" w14:textId="77777777" w:rsidR="005E731F" w:rsidRDefault="005E731F" w:rsidP="00B623B5">
      <w:pPr>
        <w:spacing w:after="0" w:line="240" w:lineRule="auto"/>
      </w:pPr>
      <w:r>
        <w:separator/>
      </w:r>
    </w:p>
  </w:footnote>
  <w:footnote w:type="continuationSeparator" w:id="0">
    <w:p w14:paraId="6C37B072" w14:textId="77777777" w:rsidR="005E731F" w:rsidRDefault="005E731F" w:rsidP="00B623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C671A0" w14:textId="0581E1B3" w:rsidR="00343BED" w:rsidRPr="003613F5" w:rsidRDefault="00343BED" w:rsidP="007A1DBE">
    <w:pPr>
      <w:pStyle w:val="Cabealho"/>
      <w:tabs>
        <w:tab w:val="clear" w:pos="8504"/>
        <w:tab w:val="right" w:pos="9214"/>
      </w:tabs>
      <w:ind w:right="-710" w:hanging="284"/>
      <w:rPr>
        <w:sz w:val="16"/>
        <w:szCs w:val="16"/>
      </w:rPr>
    </w:pPr>
    <w:r>
      <w:rPr>
        <w:sz w:val="20"/>
        <w:szCs w:val="20"/>
      </w:rPr>
      <w:t xml:space="preserve"> </w:t>
    </w:r>
    <w:r>
      <w:rPr>
        <w:i/>
        <w:iCs/>
        <w:sz w:val="16"/>
        <w:szCs w:val="16"/>
      </w:rPr>
      <w:t xml:space="preserve">Função </w:t>
    </w:r>
    <w:proofErr w:type="gramStart"/>
    <w:r>
      <w:rPr>
        <w:i/>
        <w:iCs/>
        <w:sz w:val="16"/>
        <w:szCs w:val="16"/>
      </w:rPr>
      <w:t xml:space="preserve">Exponencial </w:t>
    </w:r>
    <w:r w:rsidRPr="003613F5">
      <w:rPr>
        <w:i/>
        <w:iCs/>
        <w:sz w:val="16"/>
        <w:szCs w:val="16"/>
      </w:rPr>
      <w:t xml:space="preserve"> –</w:t>
    </w:r>
    <w:proofErr w:type="gramEnd"/>
    <w:r w:rsidRPr="003613F5">
      <w:rPr>
        <w:i/>
        <w:iCs/>
        <w:sz w:val="16"/>
        <w:szCs w:val="16"/>
      </w:rPr>
      <w:t xml:space="preserve"> Exercícios Propostos        </w:t>
    </w:r>
    <w:r>
      <w:rPr>
        <w:i/>
        <w:iCs/>
        <w:sz w:val="16"/>
        <w:szCs w:val="16"/>
      </w:rPr>
      <w:t xml:space="preserve">                           </w:t>
    </w:r>
    <w:r w:rsidRPr="003613F5">
      <w:rPr>
        <w:i/>
        <w:iCs/>
        <w:sz w:val="16"/>
        <w:szCs w:val="16"/>
      </w:rPr>
      <w:t xml:space="preserve">                                                                                </w:t>
    </w:r>
  </w:p>
  <w:p w14:paraId="7901D1FA" w14:textId="77777777" w:rsidR="00343BED" w:rsidRDefault="00343BED" w:rsidP="007A1DBE">
    <w:pPr>
      <w:pStyle w:val="Cabealho"/>
      <w:ind w:hanging="284"/>
    </w:pP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6E0700B" wp14:editId="7B374782">
              <wp:simplePos x="0" y="0"/>
              <wp:positionH relativeFrom="column">
                <wp:posOffset>3851910</wp:posOffset>
              </wp:positionH>
              <wp:positionV relativeFrom="paragraph">
                <wp:posOffset>133985</wp:posOffset>
              </wp:positionV>
              <wp:extent cx="2209800" cy="0"/>
              <wp:effectExtent l="0" t="19050" r="19050" b="38100"/>
              <wp:wrapNone/>
              <wp:docPr id="6" name="Conexão recta unidireccional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type w14:anchorId="600C9E49" id="_x0000_t32" coordsize="21600,21600" o:spt="32" o:oned="t" path="m,l21600,21600e" filled="f">
              <v:path arrowok="t" fillok="f" o:connecttype="none"/>
              <o:lock v:ext="edit" shapetype="t"/>
            </v:shapetype>
            <v:shape id="Conexão recta unidireccional 6" o:spid="_x0000_s1026" type="#_x0000_t32" style="position:absolute;margin-left:303.3pt;margin-top:10.55pt;width:17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" strokecolor="#b6dde8" strokeweight="5pt"/>
          </w:pict>
        </mc:Fallback>
      </mc:AlternateContent>
    </w: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2BF4D8D" wp14:editId="500ECF7F">
              <wp:simplePos x="0" y="0"/>
              <wp:positionH relativeFrom="column">
                <wp:posOffset>2910840</wp:posOffset>
              </wp:positionH>
              <wp:positionV relativeFrom="paragraph">
                <wp:posOffset>76835</wp:posOffset>
              </wp:positionV>
              <wp:extent cx="3143250" cy="0"/>
              <wp:effectExtent l="0" t="19050" r="19050" b="38100"/>
              <wp:wrapNone/>
              <wp:docPr id="5" name="Conexão recta unidireccional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 w14:anchorId="047CCF4E" id="Conexão recta unidireccional 5" o:spid="_x0000_s1026" type="#_x0000_t32" style="position:absolute;margin-left:229.2pt;margin-top:6.05pt;width:247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" strokecolor="#92cddc" strokeweight="5pt"/>
          </w:pict>
        </mc:Fallback>
      </mc:AlternateContent>
    </w: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33B1A98" wp14:editId="6D7822CA">
              <wp:simplePos x="0" y="0"/>
              <wp:positionH relativeFrom="column">
                <wp:posOffset>-175260</wp:posOffset>
              </wp:positionH>
              <wp:positionV relativeFrom="paragraph">
                <wp:posOffset>10160</wp:posOffset>
              </wp:positionV>
              <wp:extent cx="6229350" cy="19050"/>
              <wp:effectExtent l="0" t="19050" r="19050" b="38100"/>
              <wp:wrapNone/>
              <wp:docPr id="4" name="Conexão recta unidireccional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 w14:anchorId="645FC933" id="Conexão recta unidireccional 4" o:spid="_x0000_s1026" type="#_x0000_t32" style="position:absolute;margin-left:-13.8pt;margin-top:.8pt;width:490.5pt;height:1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" strokecolor="#31849b" strokeweight="5pt"/>
          </w:pict>
        </mc:Fallback>
      </mc:AlternateContent>
    </w:r>
  </w:p>
  <w:p w14:paraId="55E14F44" w14:textId="77777777" w:rsidR="00343BED" w:rsidRDefault="00343BED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93752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" w15:restartNumberingAfterBreak="0">
    <w:nsid w:val="107F1009"/>
    <w:multiLevelType w:val="multilevel"/>
    <w:tmpl w:val="9BB26D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  <w:b/>
      </w:rPr>
    </w:lvl>
  </w:abstractNum>
  <w:abstractNum w:abstractNumId="2" w15:restartNumberingAfterBreak="0">
    <w:nsid w:val="11E40BC1"/>
    <w:multiLevelType w:val="multilevel"/>
    <w:tmpl w:val="F27636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1.%2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202976F0"/>
    <w:multiLevelType w:val="hybridMultilevel"/>
    <w:tmpl w:val="FD5E9C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4104F9"/>
    <w:multiLevelType w:val="hybridMultilevel"/>
    <w:tmpl w:val="50D680CC"/>
    <w:lvl w:ilvl="0" w:tplc="08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9F12C0"/>
    <w:multiLevelType w:val="hybridMultilevel"/>
    <w:tmpl w:val="02F4B1F4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E6E5CC3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8C1D89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3B6F4378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0" w15:restartNumberingAfterBreak="0">
    <w:nsid w:val="44692B56"/>
    <w:multiLevelType w:val="multilevel"/>
    <w:tmpl w:val="0816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62"/>
        </w:tabs>
        <w:ind w:left="57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11" w15:restartNumberingAfterBreak="0">
    <w:nsid w:val="45D84039"/>
    <w:multiLevelType w:val="multilevel"/>
    <w:tmpl w:val="9376C3DE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46351BC9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3" w15:restartNumberingAfterBreak="0">
    <w:nsid w:val="46E86D78"/>
    <w:multiLevelType w:val="hybridMultilevel"/>
    <w:tmpl w:val="764EEA18"/>
    <w:lvl w:ilvl="0" w:tplc="352C6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7F3560"/>
    <w:multiLevelType w:val="hybridMultilevel"/>
    <w:tmpl w:val="6FB876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E9E3AE1"/>
    <w:multiLevelType w:val="multilevel"/>
    <w:tmpl w:val="7B0E58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1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6" w15:restartNumberingAfterBreak="0">
    <w:nsid w:val="52DC7759"/>
    <w:multiLevelType w:val="hybridMultilevel"/>
    <w:tmpl w:val="E906138A"/>
    <w:lvl w:ilvl="0" w:tplc="0816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7" w15:restartNumberingAfterBreak="0">
    <w:nsid w:val="538B4BB5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8" w15:restartNumberingAfterBreak="0">
    <w:nsid w:val="5A97131A"/>
    <w:multiLevelType w:val="hybridMultilevel"/>
    <w:tmpl w:val="223EE904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1E5D9A"/>
    <w:multiLevelType w:val="multilevel"/>
    <w:tmpl w:val="9376C3DE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5F700450"/>
    <w:multiLevelType w:val="hybridMultilevel"/>
    <w:tmpl w:val="3A265104"/>
    <w:lvl w:ilvl="0" w:tplc="76D2C26C">
      <w:start w:val="7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1" w15:restartNumberingAfterBreak="0">
    <w:nsid w:val="60265E3D"/>
    <w:multiLevelType w:val="multilevel"/>
    <w:tmpl w:val="D92CFB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1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2" w15:restartNumberingAfterBreak="0">
    <w:nsid w:val="62A75F71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64CC3107"/>
    <w:multiLevelType w:val="hybridMultilevel"/>
    <w:tmpl w:val="F49CCA5C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983C39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66C975FB"/>
    <w:multiLevelType w:val="hybridMultilevel"/>
    <w:tmpl w:val="53846D68"/>
    <w:lvl w:ilvl="0" w:tplc="A53C65EA">
      <w:start w:val="1"/>
      <w:numFmt w:val="bullet"/>
      <w:lvlText w:val=""/>
      <w:lvlJc w:val="left"/>
      <w:pPr>
        <w:tabs>
          <w:tab w:val="num" w:pos="641"/>
        </w:tabs>
        <w:ind w:left="641" w:hanging="284"/>
      </w:pPr>
      <w:rPr>
        <w:rFonts w:ascii="Symbol" w:hAnsi="Symbol" w:hint="default"/>
        <w:color w:val="31849B" w:themeColor="accent5" w:themeShade="BF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A485D2E"/>
    <w:multiLevelType w:val="hybridMultilevel"/>
    <w:tmpl w:val="D4D48B08"/>
    <w:lvl w:ilvl="0" w:tplc="CD5837D2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117B66"/>
    <w:multiLevelType w:val="hybridMultilevel"/>
    <w:tmpl w:val="B41E7FF0"/>
    <w:lvl w:ilvl="0" w:tplc="7EC25688">
      <w:start w:val="1"/>
      <w:numFmt w:val="decimal"/>
      <w:lvlText w:val="%1.1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</w:num>
  <w:num w:numId="3">
    <w:abstractNumId w:val="17"/>
  </w:num>
  <w:num w:numId="4">
    <w:abstractNumId w:val="8"/>
  </w:num>
  <w:num w:numId="5">
    <w:abstractNumId w:val="23"/>
  </w:num>
  <w:num w:numId="6">
    <w:abstractNumId w:val="16"/>
  </w:num>
  <w:num w:numId="7">
    <w:abstractNumId w:val="13"/>
  </w:num>
  <w:num w:numId="8">
    <w:abstractNumId w:val="9"/>
  </w:num>
  <w:num w:numId="9">
    <w:abstractNumId w:val="12"/>
  </w:num>
  <w:num w:numId="10">
    <w:abstractNumId w:val="6"/>
  </w:num>
  <w:num w:numId="11">
    <w:abstractNumId w:val="24"/>
  </w:num>
  <w:num w:numId="12">
    <w:abstractNumId w:val="19"/>
  </w:num>
  <w:num w:numId="13">
    <w:abstractNumId w:val="11"/>
  </w:num>
  <w:num w:numId="14">
    <w:abstractNumId w:val="2"/>
  </w:num>
  <w:num w:numId="15">
    <w:abstractNumId w:val="14"/>
  </w:num>
  <w:num w:numId="16">
    <w:abstractNumId w:val="3"/>
  </w:num>
  <w:num w:numId="17">
    <w:abstractNumId w:val="27"/>
  </w:num>
  <w:num w:numId="18">
    <w:abstractNumId w:val="20"/>
  </w:num>
  <w:num w:numId="19">
    <w:abstractNumId w:val="7"/>
  </w:num>
  <w:num w:numId="20">
    <w:abstractNumId w:val="21"/>
  </w:num>
  <w:num w:numId="21">
    <w:abstractNumId w:val="15"/>
  </w:num>
  <w:num w:numId="22">
    <w:abstractNumId w:val="0"/>
  </w:num>
  <w:num w:numId="23">
    <w:abstractNumId w:val="26"/>
  </w:num>
  <w:num w:numId="24">
    <w:abstractNumId w:val="1"/>
  </w:num>
  <w:num w:numId="25">
    <w:abstractNumId w:val="18"/>
  </w:num>
  <w:num w:numId="26">
    <w:abstractNumId w:val="10"/>
  </w:num>
  <w:num w:numId="27">
    <w:abstractNumId w:val="4"/>
  </w:num>
  <w:num w:numId="2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482B"/>
    <w:rsid w:val="0000113D"/>
    <w:rsid w:val="0000312D"/>
    <w:rsid w:val="00003450"/>
    <w:rsid w:val="0001230B"/>
    <w:rsid w:val="00012D54"/>
    <w:rsid w:val="00014030"/>
    <w:rsid w:val="00014FC5"/>
    <w:rsid w:val="00024F88"/>
    <w:rsid w:val="000272FA"/>
    <w:rsid w:val="000317B0"/>
    <w:rsid w:val="00036A7B"/>
    <w:rsid w:val="0004376E"/>
    <w:rsid w:val="00057019"/>
    <w:rsid w:val="000577C2"/>
    <w:rsid w:val="00061AAE"/>
    <w:rsid w:val="00064B82"/>
    <w:rsid w:val="00071A6C"/>
    <w:rsid w:val="00080492"/>
    <w:rsid w:val="000A42A0"/>
    <w:rsid w:val="000A6D58"/>
    <w:rsid w:val="000C5316"/>
    <w:rsid w:val="000C603B"/>
    <w:rsid w:val="000D039F"/>
    <w:rsid w:val="000D0C48"/>
    <w:rsid w:val="000D2E0F"/>
    <w:rsid w:val="000D4490"/>
    <w:rsid w:val="000D59E0"/>
    <w:rsid w:val="000E2F1A"/>
    <w:rsid w:val="000E3E42"/>
    <w:rsid w:val="000F51F5"/>
    <w:rsid w:val="000F7D10"/>
    <w:rsid w:val="00100755"/>
    <w:rsid w:val="00102C6A"/>
    <w:rsid w:val="00104D17"/>
    <w:rsid w:val="001060D7"/>
    <w:rsid w:val="0010778D"/>
    <w:rsid w:val="00112E3C"/>
    <w:rsid w:val="0011510B"/>
    <w:rsid w:val="00116FE1"/>
    <w:rsid w:val="0012263F"/>
    <w:rsid w:val="00122990"/>
    <w:rsid w:val="0012718E"/>
    <w:rsid w:val="00127986"/>
    <w:rsid w:val="00127A80"/>
    <w:rsid w:val="00127D3D"/>
    <w:rsid w:val="0013067E"/>
    <w:rsid w:val="00132031"/>
    <w:rsid w:val="00132B42"/>
    <w:rsid w:val="00137D61"/>
    <w:rsid w:val="0014578C"/>
    <w:rsid w:val="00145D99"/>
    <w:rsid w:val="00150BD3"/>
    <w:rsid w:val="00152D5C"/>
    <w:rsid w:val="00160FFD"/>
    <w:rsid w:val="001621E7"/>
    <w:rsid w:val="001730E2"/>
    <w:rsid w:val="00177EA8"/>
    <w:rsid w:val="001807B8"/>
    <w:rsid w:val="00184087"/>
    <w:rsid w:val="00186A31"/>
    <w:rsid w:val="001914C8"/>
    <w:rsid w:val="0019159C"/>
    <w:rsid w:val="00194BF8"/>
    <w:rsid w:val="001A0551"/>
    <w:rsid w:val="001A1034"/>
    <w:rsid w:val="001A12DF"/>
    <w:rsid w:val="001A650A"/>
    <w:rsid w:val="001B12AA"/>
    <w:rsid w:val="001B4318"/>
    <w:rsid w:val="001B6288"/>
    <w:rsid w:val="001B6449"/>
    <w:rsid w:val="001C2CB8"/>
    <w:rsid w:val="001C608F"/>
    <w:rsid w:val="001D0EDF"/>
    <w:rsid w:val="001D3D48"/>
    <w:rsid w:val="001D54C7"/>
    <w:rsid w:val="001E293F"/>
    <w:rsid w:val="001E5074"/>
    <w:rsid w:val="001F333A"/>
    <w:rsid w:val="001F3DAC"/>
    <w:rsid w:val="001F7D14"/>
    <w:rsid w:val="00201062"/>
    <w:rsid w:val="002015A3"/>
    <w:rsid w:val="00202A09"/>
    <w:rsid w:val="00206D0D"/>
    <w:rsid w:val="0021160C"/>
    <w:rsid w:val="002151A8"/>
    <w:rsid w:val="002204C8"/>
    <w:rsid w:val="00222E8B"/>
    <w:rsid w:val="00223986"/>
    <w:rsid w:val="002271BF"/>
    <w:rsid w:val="002339E3"/>
    <w:rsid w:val="002346D7"/>
    <w:rsid w:val="00234AC3"/>
    <w:rsid w:val="0023547E"/>
    <w:rsid w:val="0024266B"/>
    <w:rsid w:val="002452BB"/>
    <w:rsid w:val="002465D2"/>
    <w:rsid w:val="00256680"/>
    <w:rsid w:val="00257377"/>
    <w:rsid w:val="00257EAC"/>
    <w:rsid w:val="00261ACD"/>
    <w:rsid w:val="00262B86"/>
    <w:rsid w:val="002659B1"/>
    <w:rsid w:val="00267ADC"/>
    <w:rsid w:val="00272484"/>
    <w:rsid w:val="00272F57"/>
    <w:rsid w:val="002834C0"/>
    <w:rsid w:val="00283945"/>
    <w:rsid w:val="00284AA5"/>
    <w:rsid w:val="00286E8D"/>
    <w:rsid w:val="00292C5F"/>
    <w:rsid w:val="00293D46"/>
    <w:rsid w:val="00294EEE"/>
    <w:rsid w:val="00295E60"/>
    <w:rsid w:val="00296646"/>
    <w:rsid w:val="002A393D"/>
    <w:rsid w:val="002A4A21"/>
    <w:rsid w:val="002A5325"/>
    <w:rsid w:val="002A7F47"/>
    <w:rsid w:val="002B6029"/>
    <w:rsid w:val="002B7B61"/>
    <w:rsid w:val="002C1326"/>
    <w:rsid w:val="002C3269"/>
    <w:rsid w:val="002C4AAC"/>
    <w:rsid w:val="002C7104"/>
    <w:rsid w:val="002D7636"/>
    <w:rsid w:val="002D78E6"/>
    <w:rsid w:val="002E630B"/>
    <w:rsid w:val="002F20E0"/>
    <w:rsid w:val="002F5E97"/>
    <w:rsid w:val="002F67CD"/>
    <w:rsid w:val="002F722F"/>
    <w:rsid w:val="00300528"/>
    <w:rsid w:val="003017D2"/>
    <w:rsid w:val="003055E2"/>
    <w:rsid w:val="003068F0"/>
    <w:rsid w:val="00307DF7"/>
    <w:rsid w:val="00313FFC"/>
    <w:rsid w:val="0031686C"/>
    <w:rsid w:val="00317B58"/>
    <w:rsid w:val="00317F61"/>
    <w:rsid w:val="00323F4C"/>
    <w:rsid w:val="00325D58"/>
    <w:rsid w:val="00330549"/>
    <w:rsid w:val="00330D68"/>
    <w:rsid w:val="00343423"/>
    <w:rsid w:val="00343BED"/>
    <w:rsid w:val="00344AE1"/>
    <w:rsid w:val="00345EB1"/>
    <w:rsid w:val="003467CF"/>
    <w:rsid w:val="00346CBD"/>
    <w:rsid w:val="0035103F"/>
    <w:rsid w:val="00354752"/>
    <w:rsid w:val="003555B6"/>
    <w:rsid w:val="003613F5"/>
    <w:rsid w:val="0036271F"/>
    <w:rsid w:val="0036530D"/>
    <w:rsid w:val="0036728E"/>
    <w:rsid w:val="00372E52"/>
    <w:rsid w:val="00374B7E"/>
    <w:rsid w:val="00375483"/>
    <w:rsid w:val="00382190"/>
    <w:rsid w:val="00387241"/>
    <w:rsid w:val="003B45A9"/>
    <w:rsid w:val="003C083F"/>
    <w:rsid w:val="003C2152"/>
    <w:rsid w:val="003C3C68"/>
    <w:rsid w:val="003C751C"/>
    <w:rsid w:val="003D0194"/>
    <w:rsid w:val="003D2FD2"/>
    <w:rsid w:val="003E0745"/>
    <w:rsid w:val="003F384A"/>
    <w:rsid w:val="003F4626"/>
    <w:rsid w:val="003F75B0"/>
    <w:rsid w:val="003F7761"/>
    <w:rsid w:val="003F7E30"/>
    <w:rsid w:val="00415FA6"/>
    <w:rsid w:val="0041662B"/>
    <w:rsid w:val="00416792"/>
    <w:rsid w:val="00421366"/>
    <w:rsid w:val="004256B8"/>
    <w:rsid w:val="00430192"/>
    <w:rsid w:val="0043778C"/>
    <w:rsid w:val="00442133"/>
    <w:rsid w:val="004530C7"/>
    <w:rsid w:val="00453CF0"/>
    <w:rsid w:val="00453E2E"/>
    <w:rsid w:val="00463F7B"/>
    <w:rsid w:val="00472161"/>
    <w:rsid w:val="004731C3"/>
    <w:rsid w:val="0047399E"/>
    <w:rsid w:val="0047654F"/>
    <w:rsid w:val="00477E4D"/>
    <w:rsid w:val="004802C7"/>
    <w:rsid w:val="00483ACE"/>
    <w:rsid w:val="00485461"/>
    <w:rsid w:val="00487915"/>
    <w:rsid w:val="00491270"/>
    <w:rsid w:val="004937D3"/>
    <w:rsid w:val="00497154"/>
    <w:rsid w:val="00497251"/>
    <w:rsid w:val="004A033F"/>
    <w:rsid w:val="004A0C4C"/>
    <w:rsid w:val="004A4221"/>
    <w:rsid w:val="004A4485"/>
    <w:rsid w:val="004A5050"/>
    <w:rsid w:val="004A54FE"/>
    <w:rsid w:val="004A7A7E"/>
    <w:rsid w:val="004B3430"/>
    <w:rsid w:val="004B3CBD"/>
    <w:rsid w:val="004B6312"/>
    <w:rsid w:val="004C1561"/>
    <w:rsid w:val="004C3C3A"/>
    <w:rsid w:val="004D0980"/>
    <w:rsid w:val="004D7447"/>
    <w:rsid w:val="004F0222"/>
    <w:rsid w:val="004F13CD"/>
    <w:rsid w:val="004F17B6"/>
    <w:rsid w:val="004F329D"/>
    <w:rsid w:val="004F3340"/>
    <w:rsid w:val="00502558"/>
    <w:rsid w:val="0050330C"/>
    <w:rsid w:val="00506A88"/>
    <w:rsid w:val="005079AC"/>
    <w:rsid w:val="00515A66"/>
    <w:rsid w:val="00516D1A"/>
    <w:rsid w:val="00517F1B"/>
    <w:rsid w:val="005200DE"/>
    <w:rsid w:val="00522107"/>
    <w:rsid w:val="00524964"/>
    <w:rsid w:val="0053194F"/>
    <w:rsid w:val="005325D8"/>
    <w:rsid w:val="00532B4A"/>
    <w:rsid w:val="00545639"/>
    <w:rsid w:val="0054683C"/>
    <w:rsid w:val="005520C1"/>
    <w:rsid w:val="00552E5C"/>
    <w:rsid w:val="005552A7"/>
    <w:rsid w:val="00560625"/>
    <w:rsid w:val="0056066B"/>
    <w:rsid w:val="005664A8"/>
    <w:rsid w:val="00566E6D"/>
    <w:rsid w:val="00571932"/>
    <w:rsid w:val="0057278F"/>
    <w:rsid w:val="005744F0"/>
    <w:rsid w:val="005764B1"/>
    <w:rsid w:val="005855BE"/>
    <w:rsid w:val="00590532"/>
    <w:rsid w:val="005917C5"/>
    <w:rsid w:val="00592FDC"/>
    <w:rsid w:val="00593520"/>
    <w:rsid w:val="0059760C"/>
    <w:rsid w:val="00597A4E"/>
    <w:rsid w:val="005A1CF3"/>
    <w:rsid w:val="005A2504"/>
    <w:rsid w:val="005A31FA"/>
    <w:rsid w:val="005A4DE9"/>
    <w:rsid w:val="005B1E43"/>
    <w:rsid w:val="005B281E"/>
    <w:rsid w:val="005B3648"/>
    <w:rsid w:val="005C13FF"/>
    <w:rsid w:val="005C1EBC"/>
    <w:rsid w:val="005C2689"/>
    <w:rsid w:val="005C794A"/>
    <w:rsid w:val="005D2C8A"/>
    <w:rsid w:val="005D41B1"/>
    <w:rsid w:val="005D5984"/>
    <w:rsid w:val="005D7387"/>
    <w:rsid w:val="005E0980"/>
    <w:rsid w:val="005E1B76"/>
    <w:rsid w:val="005E731F"/>
    <w:rsid w:val="005F1F11"/>
    <w:rsid w:val="005F2168"/>
    <w:rsid w:val="005F22DE"/>
    <w:rsid w:val="005F2F3D"/>
    <w:rsid w:val="00603A77"/>
    <w:rsid w:val="00603BFA"/>
    <w:rsid w:val="00605B4C"/>
    <w:rsid w:val="006117C3"/>
    <w:rsid w:val="00611C8B"/>
    <w:rsid w:val="00611CB8"/>
    <w:rsid w:val="006203FA"/>
    <w:rsid w:val="0062210C"/>
    <w:rsid w:val="00622C19"/>
    <w:rsid w:val="00623A72"/>
    <w:rsid w:val="00624F75"/>
    <w:rsid w:val="0062528B"/>
    <w:rsid w:val="0063101D"/>
    <w:rsid w:val="0063253E"/>
    <w:rsid w:val="0063483C"/>
    <w:rsid w:val="00642067"/>
    <w:rsid w:val="0064447F"/>
    <w:rsid w:val="00644873"/>
    <w:rsid w:val="00650EE4"/>
    <w:rsid w:val="0065280C"/>
    <w:rsid w:val="0066215C"/>
    <w:rsid w:val="00667192"/>
    <w:rsid w:val="00671E71"/>
    <w:rsid w:val="00674406"/>
    <w:rsid w:val="00674A08"/>
    <w:rsid w:val="00681E7A"/>
    <w:rsid w:val="00682044"/>
    <w:rsid w:val="00682348"/>
    <w:rsid w:val="00683B46"/>
    <w:rsid w:val="0068482B"/>
    <w:rsid w:val="00692742"/>
    <w:rsid w:val="00693F22"/>
    <w:rsid w:val="006A24D8"/>
    <w:rsid w:val="006A3F1D"/>
    <w:rsid w:val="006B3263"/>
    <w:rsid w:val="006B44D9"/>
    <w:rsid w:val="006B47AD"/>
    <w:rsid w:val="006C1054"/>
    <w:rsid w:val="006C35BA"/>
    <w:rsid w:val="006D110C"/>
    <w:rsid w:val="006D79A3"/>
    <w:rsid w:val="006E0326"/>
    <w:rsid w:val="006E278E"/>
    <w:rsid w:val="006E7950"/>
    <w:rsid w:val="006F00BB"/>
    <w:rsid w:val="006F20DA"/>
    <w:rsid w:val="006F2871"/>
    <w:rsid w:val="006F31A6"/>
    <w:rsid w:val="006F42EE"/>
    <w:rsid w:val="006F5D31"/>
    <w:rsid w:val="006F7896"/>
    <w:rsid w:val="00704197"/>
    <w:rsid w:val="00706D16"/>
    <w:rsid w:val="00707FD2"/>
    <w:rsid w:val="0072167A"/>
    <w:rsid w:val="00723D0E"/>
    <w:rsid w:val="00727D6F"/>
    <w:rsid w:val="007314B0"/>
    <w:rsid w:val="007330BB"/>
    <w:rsid w:val="00740CF4"/>
    <w:rsid w:val="0074345C"/>
    <w:rsid w:val="007464A3"/>
    <w:rsid w:val="00746C3E"/>
    <w:rsid w:val="00753643"/>
    <w:rsid w:val="00755D17"/>
    <w:rsid w:val="00760C46"/>
    <w:rsid w:val="00761AD7"/>
    <w:rsid w:val="00762067"/>
    <w:rsid w:val="0076251A"/>
    <w:rsid w:val="00762B28"/>
    <w:rsid w:val="007637FA"/>
    <w:rsid w:val="00765B42"/>
    <w:rsid w:val="007705F6"/>
    <w:rsid w:val="00776A8C"/>
    <w:rsid w:val="00777CB3"/>
    <w:rsid w:val="00780254"/>
    <w:rsid w:val="0078056F"/>
    <w:rsid w:val="00780C5A"/>
    <w:rsid w:val="00781DBA"/>
    <w:rsid w:val="007824A9"/>
    <w:rsid w:val="007833AC"/>
    <w:rsid w:val="0079186B"/>
    <w:rsid w:val="007926C1"/>
    <w:rsid w:val="00796AD4"/>
    <w:rsid w:val="007A1143"/>
    <w:rsid w:val="007A1DBE"/>
    <w:rsid w:val="007A4DCC"/>
    <w:rsid w:val="007B4F38"/>
    <w:rsid w:val="007C213C"/>
    <w:rsid w:val="007D1D3F"/>
    <w:rsid w:val="007D3C4A"/>
    <w:rsid w:val="007D5181"/>
    <w:rsid w:val="007D566B"/>
    <w:rsid w:val="007E3A90"/>
    <w:rsid w:val="007E60A2"/>
    <w:rsid w:val="007F24C8"/>
    <w:rsid w:val="008049FE"/>
    <w:rsid w:val="00804E70"/>
    <w:rsid w:val="008067B5"/>
    <w:rsid w:val="00807EEB"/>
    <w:rsid w:val="0081188A"/>
    <w:rsid w:val="00814266"/>
    <w:rsid w:val="008151CF"/>
    <w:rsid w:val="008215DE"/>
    <w:rsid w:val="00823AD9"/>
    <w:rsid w:val="00826D30"/>
    <w:rsid w:val="00836325"/>
    <w:rsid w:val="00837D1A"/>
    <w:rsid w:val="00843CF8"/>
    <w:rsid w:val="00843D9E"/>
    <w:rsid w:val="00843F72"/>
    <w:rsid w:val="00852B67"/>
    <w:rsid w:val="0085378B"/>
    <w:rsid w:val="008541E3"/>
    <w:rsid w:val="00875007"/>
    <w:rsid w:val="00877EA7"/>
    <w:rsid w:val="00885A60"/>
    <w:rsid w:val="00886675"/>
    <w:rsid w:val="00894B13"/>
    <w:rsid w:val="00897511"/>
    <w:rsid w:val="008A062C"/>
    <w:rsid w:val="008A0DFB"/>
    <w:rsid w:val="008A4B7C"/>
    <w:rsid w:val="008B1AA5"/>
    <w:rsid w:val="008B2A0A"/>
    <w:rsid w:val="008B4A63"/>
    <w:rsid w:val="008C4499"/>
    <w:rsid w:val="008C4890"/>
    <w:rsid w:val="008C4C1D"/>
    <w:rsid w:val="008D1285"/>
    <w:rsid w:val="008D7776"/>
    <w:rsid w:val="008E264B"/>
    <w:rsid w:val="008E418E"/>
    <w:rsid w:val="008E449E"/>
    <w:rsid w:val="008E54FF"/>
    <w:rsid w:val="008E56FF"/>
    <w:rsid w:val="008F04BF"/>
    <w:rsid w:val="008F189A"/>
    <w:rsid w:val="008F2E33"/>
    <w:rsid w:val="008F3FED"/>
    <w:rsid w:val="008F4237"/>
    <w:rsid w:val="0090168C"/>
    <w:rsid w:val="00906761"/>
    <w:rsid w:val="0091196D"/>
    <w:rsid w:val="009131E5"/>
    <w:rsid w:val="0091485B"/>
    <w:rsid w:val="0091658A"/>
    <w:rsid w:val="00916FA7"/>
    <w:rsid w:val="00917C50"/>
    <w:rsid w:val="00927EB2"/>
    <w:rsid w:val="00933BC1"/>
    <w:rsid w:val="009402E6"/>
    <w:rsid w:val="00946125"/>
    <w:rsid w:val="009474E8"/>
    <w:rsid w:val="00954564"/>
    <w:rsid w:val="009560BC"/>
    <w:rsid w:val="009616D7"/>
    <w:rsid w:val="00963E5B"/>
    <w:rsid w:val="00964801"/>
    <w:rsid w:val="00966686"/>
    <w:rsid w:val="009666F8"/>
    <w:rsid w:val="00966DCB"/>
    <w:rsid w:val="0096722C"/>
    <w:rsid w:val="009720EA"/>
    <w:rsid w:val="00983A6F"/>
    <w:rsid w:val="00990F35"/>
    <w:rsid w:val="009915A7"/>
    <w:rsid w:val="00993383"/>
    <w:rsid w:val="009937D8"/>
    <w:rsid w:val="009A088C"/>
    <w:rsid w:val="009B15E4"/>
    <w:rsid w:val="009B2516"/>
    <w:rsid w:val="009B2801"/>
    <w:rsid w:val="009B29B1"/>
    <w:rsid w:val="009B5F21"/>
    <w:rsid w:val="009C1650"/>
    <w:rsid w:val="009C7CC1"/>
    <w:rsid w:val="009D155A"/>
    <w:rsid w:val="009D3A6E"/>
    <w:rsid w:val="009D42D4"/>
    <w:rsid w:val="009E33FE"/>
    <w:rsid w:val="009E38F7"/>
    <w:rsid w:val="009E5FD1"/>
    <w:rsid w:val="009E6228"/>
    <w:rsid w:val="009E75BF"/>
    <w:rsid w:val="009E7F4E"/>
    <w:rsid w:val="009F1CA4"/>
    <w:rsid w:val="009F2C94"/>
    <w:rsid w:val="009F51DD"/>
    <w:rsid w:val="00A21E74"/>
    <w:rsid w:val="00A2395F"/>
    <w:rsid w:val="00A23E25"/>
    <w:rsid w:val="00A270F2"/>
    <w:rsid w:val="00A271C4"/>
    <w:rsid w:val="00A32CE4"/>
    <w:rsid w:val="00A333C9"/>
    <w:rsid w:val="00A416C5"/>
    <w:rsid w:val="00A41E68"/>
    <w:rsid w:val="00A43AF5"/>
    <w:rsid w:val="00A46B92"/>
    <w:rsid w:val="00A477F0"/>
    <w:rsid w:val="00A47DD8"/>
    <w:rsid w:val="00A55EE8"/>
    <w:rsid w:val="00A56AA3"/>
    <w:rsid w:val="00A572D8"/>
    <w:rsid w:val="00A63999"/>
    <w:rsid w:val="00A70057"/>
    <w:rsid w:val="00A74E7F"/>
    <w:rsid w:val="00A803DD"/>
    <w:rsid w:val="00A828A3"/>
    <w:rsid w:val="00A84576"/>
    <w:rsid w:val="00A84A46"/>
    <w:rsid w:val="00A919C2"/>
    <w:rsid w:val="00A95EF7"/>
    <w:rsid w:val="00AA05BC"/>
    <w:rsid w:val="00AA08B4"/>
    <w:rsid w:val="00AA1A31"/>
    <w:rsid w:val="00AA2116"/>
    <w:rsid w:val="00AA363D"/>
    <w:rsid w:val="00AA7DFF"/>
    <w:rsid w:val="00AB0116"/>
    <w:rsid w:val="00AB121B"/>
    <w:rsid w:val="00AB23CE"/>
    <w:rsid w:val="00AC1D02"/>
    <w:rsid w:val="00AC60CF"/>
    <w:rsid w:val="00AC75B3"/>
    <w:rsid w:val="00AC76EE"/>
    <w:rsid w:val="00AD0892"/>
    <w:rsid w:val="00AE2309"/>
    <w:rsid w:val="00AE3D6C"/>
    <w:rsid w:val="00AE596E"/>
    <w:rsid w:val="00AF6F47"/>
    <w:rsid w:val="00B210E3"/>
    <w:rsid w:val="00B23BF6"/>
    <w:rsid w:val="00B26046"/>
    <w:rsid w:val="00B31E53"/>
    <w:rsid w:val="00B400D2"/>
    <w:rsid w:val="00B40AA7"/>
    <w:rsid w:val="00B412CE"/>
    <w:rsid w:val="00B435A9"/>
    <w:rsid w:val="00B471A4"/>
    <w:rsid w:val="00B52BEB"/>
    <w:rsid w:val="00B54131"/>
    <w:rsid w:val="00B541A8"/>
    <w:rsid w:val="00B54EA3"/>
    <w:rsid w:val="00B623B5"/>
    <w:rsid w:val="00B624A0"/>
    <w:rsid w:val="00B626C0"/>
    <w:rsid w:val="00B63C65"/>
    <w:rsid w:val="00B641FE"/>
    <w:rsid w:val="00B652D6"/>
    <w:rsid w:val="00B67C94"/>
    <w:rsid w:val="00B71424"/>
    <w:rsid w:val="00B72DED"/>
    <w:rsid w:val="00B74479"/>
    <w:rsid w:val="00B77175"/>
    <w:rsid w:val="00B87909"/>
    <w:rsid w:val="00B92591"/>
    <w:rsid w:val="00B9555C"/>
    <w:rsid w:val="00B958FB"/>
    <w:rsid w:val="00B96AAB"/>
    <w:rsid w:val="00B96D0E"/>
    <w:rsid w:val="00B978B2"/>
    <w:rsid w:val="00BA7AAA"/>
    <w:rsid w:val="00BB06A8"/>
    <w:rsid w:val="00BB09B1"/>
    <w:rsid w:val="00BB3F73"/>
    <w:rsid w:val="00BC015E"/>
    <w:rsid w:val="00BC05E6"/>
    <w:rsid w:val="00BC2D33"/>
    <w:rsid w:val="00BD2659"/>
    <w:rsid w:val="00BD521E"/>
    <w:rsid w:val="00BE0215"/>
    <w:rsid w:val="00BE11E5"/>
    <w:rsid w:val="00BE2C60"/>
    <w:rsid w:val="00BE5998"/>
    <w:rsid w:val="00BF14E8"/>
    <w:rsid w:val="00BF2348"/>
    <w:rsid w:val="00BF6878"/>
    <w:rsid w:val="00BF6F12"/>
    <w:rsid w:val="00BF709D"/>
    <w:rsid w:val="00C1249B"/>
    <w:rsid w:val="00C137EB"/>
    <w:rsid w:val="00C15450"/>
    <w:rsid w:val="00C2031F"/>
    <w:rsid w:val="00C21D49"/>
    <w:rsid w:val="00C23E02"/>
    <w:rsid w:val="00C24447"/>
    <w:rsid w:val="00C51DDB"/>
    <w:rsid w:val="00C54364"/>
    <w:rsid w:val="00C54CB5"/>
    <w:rsid w:val="00C574EA"/>
    <w:rsid w:val="00C63CB0"/>
    <w:rsid w:val="00C66C1A"/>
    <w:rsid w:val="00C67FE1"/>
    <w:rsid w:val="00C719D8"/>
    <w:rsid w:val="00C7350A"/>
    <w:rsid w:val="00C80A9A"/>
    <w:rsid w:val="00C831D2"/>
    <w:rsid w:val="00C86454"/>
    <w:rsid w:val="00C92B31"/>
    <w:rsid w:val="00C947D1"/>
    <w:rsid w:val="00C94F59"/>
    <w:rsid w:val="00CA12C2"/>
    <w:rsid w:val="00CA4812"/>
    <w:rsid w:val="00CA506B"/>
    <w:rsid w:val="00CB0098"/>
    <w:rsid w:val="00CB1ECA"/>
    <w:rsid w:val="00CB2771"/>
    <w:rsid w:val="00CB529B"/>
    <w:rsid w:val="00CB5411"/>
    <w:rsid w:val="00CC292C"/>
    <w:rsid w:val="00CC38B5"/>
    <w:rsid w:val="00CC3F56"/>
    <w:rsid w:val="00CC6A13"/>
    <w:rsid w:val="00CC7AE6"/>
    <w:rsid w:val="00CD641F"/>
    <w:rsid w:val="00CE128D"/>
    <w:rsid w:val="00CE4E63"/>
    <w:rsid w:val="00CE6481"/>
    <w:rsid w:val="00CF1935"/>
    <w:rsid w:val="00CF36CB"/>
    <w:rsid w:val="00CF4EE6"/>
    <w:rsid w:val="00CF5420"/>
    <w:rsid w:val="00CF7CC1"/>
    <w:rsid w:val="00D00470"/>
    <w:rsid w:val="00D02BA7"/>
    <w:rsid w:val="00D04B70"/>
    <w:rsid w:val="00D17A5E"/>
    <w:rsid w:val="00D20588"/>
    <w:rsid w:val="00D26B0E"/>
    <w:rsid w:val="00D322D9"/>
    <w:rsid w:val="00D40B8A"/>
    <w:rsid w:val="00D475D4"/>
    <w:rsid w:val="00D520B6"/>
    <w:rsid w:val="00D5244B"/>
    <w:rsid w:val="00D5403C"/>
    <w:rsid w:val="00D61D31"/>
    <w:rsid w:val="00D703A5"/>
    <w:rsid w:val="00D716D9"/>
    <w:rsid w:val="00D75FBF"/>
    <w:rsid w:val="00D824F4"/>
    <w:rsid w:val="00D841F5"/>
    <w:rsid w:val="00D8535C"/>
    <w:rsid w:val="00D870CC"/>
    <w:rsid w:val="00D91DDA"/>
    <w:rsid w:val="00D97614"/>
    <w:rsid w:val="00DA1B0F"/>
    <w:rsid w:val="00DA282B"/>
    <w:rsid w:val="00DA5DB0"/>
    <w:rsid w:val="00DB0D7F"/>
    <w:rsid w:val="00DB4D33"/>
    <w:rsid w:val="00DB7F17"/>
    <w:rsid w:val="00DD27B2"/>
    <w:rsid w:val="00DD5F8B"/>
    <w:rsid w:val="00DE073A"/>
    <w:rsid w:val="00DF02FA"/>
    <w:rsid w:val="00DF0C91"/>
    <w:rsid w:val="00DF1BB9"/>
    <w:rsid w:val="00DF3A5F"/>
    <w:rsid w:val="00E014A7"/>
    <w:rsid w:val="00E03A39"/>
    <w:rsid w:val="00E03E0F"/>
    <w:rsid w:val="00E05BE2"/>
    <w:rsid w:val="00E14507"/>
    <w:rsid w:val="00E1767B"/>
    <w:rsid w:val="00E21168"/>
    <w:rsid w:val="00E24970"/>
    <w:rsid w:val="00E27DF0"/>
    <w:rsid w:val="00E30C57"/>
    <w:rsid w:val="00E34C6C"/>
    <w:rsid w:val="00E435D5"/>
    <w:rsid w:val="00E44FBA"/>
    <w:rsid w:val="00E457F9"/>
    <w:rsid w:val="00E53C25"/>
    <w:rsid w:val="00E561A5"/>
    <w:rsid w:val="00E57C2D"/>
    <w:rsid w:val="00E609DD"/>
    <w:rsid w:val="00E62641"/>
    <w:rsid w:val="00E643EA"/>
    <w:rsid w:val="00E647D7"/>
    <w:rsid w:val="00E73839"/>
    <w:rsid w:val="00E73D5F"/>
    <w:rsid w:val="00E75528"/>
    <w:rsid w:val="00E76FD3"/>
    <w:rsid w:val="00E82768"/>
    <w:rsid w:val="00E90D1E"/>
    <w:rsid w:val="00E94F7A"/>
    <w:rsid w:val="00E96B42"/>
    <w:rsid w:val="00EA110E"/>
    <w:rsid w:val="00EA1B7A"/>
    <w:rsid w:val="00EA32C6"/>
    <w:rsid w:val="00EB19E1"/>
    <w:rsid w:val="00EB3437"/>
    <w:rsid w:val="00EB5C64"/>
    <w:rsid w:val="00EC20FE"/>
    <w:rsid w:val="00ED0F12"/>
    <w:rsid w:val="00ED13CD"/>
    <w:rsid w:val="00ED46B7"/>
    <w:rsid w:val="00EE4D23"/>
    <w:rsid w:val="00EE733E"/>
    <w:rsid w:val="00EE76B8"/>
    <w:rsid w:val="00EF5E4C"/>
    <w:rsid w:val="00EF64DE"/>
    <w:rsid w:val="00F03523"/>
    <w:rsid w:val="00F037CF"/>
    <w:rsid w:val="00F04B74"/>
    <w:rsid w:val="00F0520F"/>
    <w:rsid w:val="00F103CF"/>
    <w:rsid w:val="00F13A41"/>
    <w:rsid w:val="00F208F4"/>
    <w:rsid w:val="00F24542"/>
    <w:rsid w:val="00F25E17"/>
    <w:rsid w:val="00F3501B"/>
    <w:rsid w:val="00F36E4F"/>
    <w:rsid w:val="00F40E46"/>
    <w:rsid w:val="00F448FD"/>
    <w:rsid w:val="00F53170"/>
    <w:rsid w:val="00F54D5A"/>
    <w:rsid w:val="00F55E30"/>
    <w:rsid w:val="00F570A9"/>
    <w:rsid w:val="00F60A0F"/>
    <w:rsid w:val="00F66092"/>
    <w:rsid w:val="00F82F98"/>
    <w:rsid w:val="00F83FCD"/>
    <w:rsid w:val="00F876F1"/>
    <w:rsid w:val="00F92545"/>
    <w:rsid w:val="00F92F1D"/>
    <w:rsid w:val="00F932C8"/>
    <w:rsid w:val="00F943A3"/>
    <w:rsid w:val="00FB1DE2"/>
    <w:rsid w:val="00FB784D"/>
    <w:rsid w:val="00FC1FA6"/>
    <w:rsid w:val="00FC7AB6"/>
    <w:rsid w:val="00FD381C"/>
    <w:rsid w:val="00FD4BCC"/>
    <w:rsid w:val="00FD5873"/>
    <w:rsid w:val="00FE076C"/>
    <w:rsid w:val="00FE109D"/>
    <w:rsid w:val="00FE265E"/>
    <w:rsid w:val="00FE34CA"/>
    <w:rsid w:val="00FF0C78"/>
    <w:rsid w:val="00FF24C0"/>
    <w:rsid w:val="00FF28DC"/>
    <w:rsid w:val="00FF3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3DF626"/>
  <w15:docId w15:val="{C96BF0CE-60D4-4107-8D28-DA498F4A2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ter"/>
    <w:qFormat/>
    <w:rsid w:val="00E014A7"/>
    <w:pPr>
      <w:keepNext/>
      <w:spacing w:after="0" w:line="240" w:lineRule="auto"/>
      <w:ind w:left="142" w:right="-3"/>
      <w:outlineLvl w:val="2"/>
    </w:pPr>
    <w:rPr>
      <w:rFonts w:ascii="Tahoma" w:eastAsia="Times" w:hAnsi="Tahoma" w:cs="Times New Roman"/>
      <w:b/>
      <w:sz w:val="16"/>
      <w:szCs w:val="20"/>
      <w:lang w:val="pt-PT"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nhideWhenUsed/>
    <w:rsid w:val="007A4DCC"/>
    <w:pPr>
      <w:tabs>
        <w:tab w:val="center" w:pos="4252"/>
        <w:tab w:val="right" w:pos="8504"/>
      </w:tabs>
      <w:spacing w:after="0" w:line="240" w:lineRule="auto"/>
    </w:pPr>
    <w:rPr>
      <w:rFonts w:ascii="Times New Roman" w:eastAsia="Calibri" w:hAnsi="Times New Roman" w:cs="Times New Roman"/>
      <w:b/>
      <w:bCs/>
      <w:kern w:val="32"/>
      <w:sz w:val="24"/>
      <w:szCs w:val="32"/>
      <w:lang w:val="pt-PT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7A4DCC"/>
    <w:rPr>
      <w:rFonts w:ascii="Times New Roman" w:eastAsia="Calibri" w:hAnsi="Times New Roman" w:cs="Times New Roman"/>
      <w:b/>
      <w:bCs/>
      <w:kern w:val="32"/>
      <w:sz w:val="24"/>
      <w:szCs w:val="32"/>
      <w:lang w:val="pt-PT"/>
    </w:rPr>
  </w:style>
  <w:style w:type="paragraph" w:styleId="PargrafodaLista">
    <w:name w:val="List Paragraph"/>
    <w:basedOn w:val="Normal"/>
    <w:uiPriority w:val="34"/>
    <w:qFormat/>
    <w:rsid w:val="00BF14E8"/>
    <w:pPr>
      <w:ind w:left="720"/>
      <w:contextualSpacing/>
    </w:pPr>
  </w:style>
  <w:style w:type="paragraph" w:styleId="SemEspaamento">
    <w:name w:val="No Spacing"/>
    <w:uiPriority w:val="1"/>
    <w:qFormat/>
    <w:rsid w:val="000D4490"/>
    <w:pPr>
      <w:spacing w:after="0" w:line="240" w:lineRule="auto"/>
    </w:pPr>
  </w:style>
  <w:style w:type="character" w:styleId="TextodoMarcadordePosio">
    <w:name w:val="Placeholder Text"/>
    <w:basedOn w:val="Tipodeletrapredefinidodopargrafo"/>
    <w:uiPriority w:val="99"/>
    <w:semiHidden/>
    <w:rsid w:val="008E264B"/>
    <w:rPr>
      <w:color w:val="808080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8E2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8E264B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rsid w:val="00272F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dap">
    <w:name w:val="footer"/>
    <w:basedOn w:val="Normal"/>
    <w:link w:val="RodapCarter"/>
    <w:unhideWhenUsed/>
    <w:rsid w:val="00B623B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B623B5"/>
  </w:style>
  <w:style w:type="character" w:styleId="Hiperligao">
    <w:name w:val="Hyperlink"/>
    <w:uiPriority w:val="99"/>
    <w:unhideWhenUsed/>
    <w:rsid w:val="00692742"/>
    <w:rPr>
      <w:color w:val="0000FF"/>
      <w:u w:val="single"/>
    </w:rPr>
  </w:style>
  <w:style w:type="character" w:customStyle="1" w:styleId="Ttulo3Carter">
    <w:name w:val="Título 3 Caráter"/>
    <w:basedOn w:val="Tipodeletrapredefinidodopargrafo"/>
    <w:link w:val="Ttulo3"/>
    <w:rsid w:val="00E014A7"/>
    <w:rPr>
      <w:rFonts w:ascii="Tahoma" w:eastAsia="Times" w:hAnsi="Tahoma" w:cs="Times New Roman"/>
      <w:b/>
      <w:sz w:val="16"/>
      <w:szCs w:val="20"/>
      <w:lang w:val="pt-PT" w:eastAsia="pt-PT"/>
    </w:rPr>
  </w:style>
  <w:style w:type="character" w:styleId="Nmerodepgina">
    <w:name w:val="page number"/>
    <w:basedOn w:val="Tipodeletrapredefinidodopargrafo"/>
    <w:rsid w:val="00E014A7"/>
  </w:style>
  <w:style w:type="paragraph" w:styleId="NormalWeb">
    <w:name w:val="Normal (Web)"/>
    <w:basedOn w:val="Normal"/>
    <w:uiPriority w:val="99"/>
    <w:rsid w:val="00E014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pt-PT" w:eastAsia="pt-PT"/>
    </w:rPr>
  </w:style>
  <w:style w:type="paragraph" w:styleId="Corpodetexto2">
    <w:name w:val="Body Text 2"/>
    <w:basedOn w:val="Normal"/>
    <w:link w:val="Corpodetexto2Carter"/>
    <w:rsid w:val="00E014A7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val="pt-PT" w:eastAsia="pt-PT"/>
    </w:rPr>
  </w:style>
  <w:style w:type="character" w:customStyle="1" w:styleId="Corpodetexto2Carter">
    <w:name w:val="Corpo de texto 2 Caráter"/>
    <w:basedOn w:val="Tipodeletrapredefinidodopargrafo"/>
    <w:link w:val="Corpodetexto2"/>
    <w:rsid w:val="00E014A7"/>
    <w:rPr>
      <w:rFonts w:ascii="Times New Roman" w:eastAsia="Times New Roman" w:hAnsi="Times New Roman" w:cs="Times New Roman"/>
      <w:sz w:val="20"/>
      <w:szCs w:val="24"/>
      <w:lang w:val="pt-PT" w:eastAsia="pt-PT"/>
    </w:rPr>
  </w:style>
  <w:style w:type="paragraph" w:styleId="Ttulo">
    <w:name w:val="Title"/>
    <w:basedOn w:val="Normal"/>
    <w:link w:val="TtuloCarter"/>
    <w:qFormat/>
    <w:rsid w:val="00CB529B"/>
    <w:pPr>
      <w:spacing w:after="0" w:line="240" w:lineRule="auto"/>
      <w:jc w:val="center"/>
    </w:pPr>
    <w:rPr>
      <w:rFonts w:ascii="Times New Roman" w:eastAsia="Times New Roman" w:hAnsi="Times New Roman" w:cs="Times New Roman"/>
      <w:b/>
      <w:color w:val="0000FF"/>
      <w:sz w:val="24"/>
      <w:szCs w:val="20"/>
      <w:u w:val="single"/>
      <w:lang w:val="pt-BR" w:eastAsia="pt-BR"/>
    </w:rPr>
  </w:style>
  <w:style w:type="character" w:customStyle="1" w:styleId="TtuloCarter">
    <w:name w:val="Título Caráter"/>
    <w:basedOn w:val="Tipodeletrapredefinidodopargrafo"/>
    <w:link w:val="Ttulo"/>
    <w:rsid w:val="00CB529B"/>
    <w:rPr>
      <w:rFonts w:ascii="Times New Roman" w:eastAsia="Times New Roman" w:hAnsi="Times New Roman" w:cs="Times New Roman"/>
      <w:b/>
      <w:color w:val="0000FF"/>
      <w:sz w:val="24"/>
      <w:szCs w:val="20"/>
      <w:u w:val="single"/>
      <w:lang w:val="pt-BR" w:eastAsia="pt-BR"/>
    </w:rPr>
  </w:style>
  <w:style w:type="table" w:styleId="ListaClara-Cor5">
    <w:name w:val="Light List Accent 5"/>
    <w:basedOn w:val="Tabelanormal"/>
    <w:uiPriority w:val="61"/>
    <w:rsid w:val="007B4F38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paragraph" w:customStyle="1" w:styleId="Numerao">
    <w:name w:val="Numeração"/>
    <w:rsid w:val="00AC76EE"/>
    <w:pPr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color w:val="000000"/>
      <w:sz w:val="20"/>
      <w:szCs w:val="24"/>
      <w:lang w:val="pt-PT" w:eastAsia="pt-PT"/>
    </w:rPr>
  </w:style>
  <w:style w:type="table" w:styleId="GrelhaMdia1-Cor1">
    <w:name w:val="Medium Grid 1 Accent 1"/>
    <w:basedOn w:val="Tabelanormal"/>
    <w:uiPriority w:val="67"/>
    <w:rsid w:val="00DA282B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paragraph" w:customStyle="1" w:styleId="Default">
    <w:name w:val="Default"/>
    <w:rsid w:val="00DF0C9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pt-PT"/>
    </w:rPr>
  </w:style>
  <w:style w:type="table" w:styleId="SombreadoClaro-Cor5">
    <w:name w:val="Light Shading Accent 5"/>
    <w:basedOn w:val="Tabelanormal"/>
    <w:uiPriority w:val="60"/>
    <w:rsid w:val="002C1326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92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image" Target="media/image76.wmf"/><Relationship Id="rId324" Type="http://schemas.openxmlformats.org/officeDocument/2006/relationships/footer" Target="footer1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4.bin"/><Relationship Id="rId5" Type="http://schemas.openxmlformats.org/officeDocument/2006/relationships/webSettings" Target="webSettings.xml"/><Relationship Id="rId95" Type="http://schemas.openxmlformats.org/officeDocument/2006/relationships/image" Target="media/image44.png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png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0.png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1.bin"/><Relationship Id="rId282" Type="http://schemas.openxmlformats.org/officeDocument/2006/relationships/image" Target="media/image138.wmf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wmf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0.wmf"/><Relationship Id="rId32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png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png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3.png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png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7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EBA61-3A6F-4ABB-B85E-8EBE16A59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2</Pages>
  <Words>1777</Words>
  <Characters>10131</Characters>
  <Application>Microsoft Office Word</Application>
  <DocSecurity>0</DocSecurity>
  <Lines>84</Lines>
  <Paragraphs>2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a Paula Lopes</dc:creator>
  <cp:lastModifiedBy>Filomena Soares</cp:lastModifiedBy>
  <cp:revision>3</cp:revision>
  <dcterms:created xsi:type="dcterms:W3CDTF">2025-04-14T14:04:00Z</dcterms:created>
  <dcterms:modified xsi:type="dcterms:W3CDTF">2025-04-14T14:16:00Z</dcterms:modified>
</cp:coreProperties>
</file>